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06F254D2" wp14:editId="19ACB8D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rsidTr="00972233">
        <w:trPr>
          <w:cantSplit/>
          <w:trHeight w:hRule="exact" w:val="2880"/>
          <w:jc w:val="center"/>
        </w:trPr>
        <w:tc>
          <w:tcPr>
            <w:tcW w:w="7560" w:type="dxa"/>
            <w:vAlign w:val="center"/>
          </w:tcPr>
          <w:p w:rsidR="004E655B" w:rsidRPr="000E3C5D" w:rsidRDefault="004E655B" w:rsidP="00972233">
            <w:pPr>
              <w:pStyle w:val="CvrTitle"/>
              <w:spacing w:before="0" w:line="240" w:lineRule="auto"/>
              <w:rPr>
                <w:sz w:val="60"/>
              </w:rPr>
            </w:pPr>
            <w:r>
              <w:rPr>
                <w:sz w:val="60"/>
              </w:rPr>
              <w:t>Time Management</w:t>
            </w:r>
          </w:p>
        </w:tc>
      </w:tr>
    </w:tbl>
    <w:p w:rsidR="004E655B" w:rsidRPr="000E3C5D" w:rsidRDefault="004E655B" w:rsidP="004E655B">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rsidR="004E655B" w:rsidRDefault="002B4011" w:rsidP="004E655B">
      <w:pPr>
        <w:pStyle w:val="CvrDocNo"/>
      </w:pPr>
      <w:fldSimple w:instr=" DOCPROPERTY  &quot;Document number&quot;  \* MERGEFORMAT ">
        <w:r w:rsidR="004E655B">
          <w:t>CCSDS XXX.0-G-1</w:t>
        </w:r>
      </w:fldSimple>
      <w:r w:rsidR="004E655B">
        <w:br/>
      </w:r>
    </w:p>
    <w:p w:rsidR="004E655B" w:rsidRPr="00CE6B90" w:rsidRDefault="004E655B" w:rsidP="004E655B">
      <w:pPr>
        <w:pStyle w:val="CvrDocNo"/>
      </w:pPr>
    </w:p>
    <w:p w:rsidR="004E655B" w:rsidRPr="00DD5CB7" w:rsidRDefault="004E655B" w:rsidP="004E655B">
      <w:pPr>
        <w:pStyle w:val="CvrDocNo"/>
      </w:pPr>
      <w:r>
        <w:t>Draft Green Book</w:t>
      </w:r>
      <w:r w:rsidRPr="00DD5CB7">
        <w:t xml:space="preserve"> </w:t>
      </w:r>
    </w:p>
    <w:p w:rsidR="004E655B" w:rsidRDefault="004E655B" w:rsidP="004E655B">
      <w:pPr>
        <w:pStyle w:val="CvrDate"/>
        <w:sectPr w:rsidR="004E655B" w:rsidSect="004E655B">
          <w:pgSz w:w="12240" w:h="15840" w:code="1"/>
          <w:pgMar w:top="720" w:right="1440" w:bottom="1440" w:left="1440" w:header="360" w:footer="360" w:gutter="0"/>
          <w:cols w:space="720"/>
          <w:docGrid w:linePitch="360"/>
        </w:sectPr>
      </w:pPr>
      <w:r>
        <w:t>June 2020</w:t>
      </w:r>
    </w:p>
    <w:p w:rsidR="004E655B" w:rsidRDefault="004E655B" w:rsidP="004E655B">
      <w:pPr>
        <w:pStyle w:val="CenteredHeading"/>
      </w:pPr>
      <w:r>
        <w:lastRenderedPageBreak/>
        <w:t>AUTHORITY</w:t>
      </w:r>
    </w:p>
    <w:p w:rsidR="004E655B" w:rsidRDefault="004E655B" w:rsidP="004E655B">
      <w:pPr>
        <w:spacing w:before="0"/>
        <w:ind w:right="14"/>
      </w:pPr>
    </w:p>
    <w:p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Issue:</w:t>
            </w:r>
          </w:p>
        </w:tc>
        <w:tc>
          <w:tcPr>
            <w:tcW w:w="3600" w:type="dxa"/>
          </w:tcPr>
          <w:p w:rsidR="004E655B" w:rsidRDefault="004E655B" w:rsidP="00972233">
            <w:pPr>
              <w:spacing w:before="0"/>
            </w:pPr>
            <w:r>
              <w:t xml:space="preserve">Green Book, </w:t>
            </w:r>
            <w:fldSimple w:instr=" DOCPROPERTY  &quot;Issue&quot;  \* MERGEFORMAT ">
              <w:r>
                <w:t>Issue 1</w:t>
              </w:r>
            </w:fldSimple>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Date:</w:t>
            </w:r>
          </w:p>
        </w:tc>
        <w:tc>
          <w:tcPr>
            <w:tcW w:w="3600" w:type="dxa"/>
          </w:tcPr>
          <w:p w:rsidR="004E655B" w:rsidRDefault="004E655B" w:rsidP="00972233">
            <w:pPr>
              <w:spacing w:before="0"/>
            </w:pPr>
            <w:r>
              <w:t>June 2020</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Location:</w:t>
            </w:r>
          </w:p>
        </w:tc>
        <w:tc>
          <w:tcPr>
            <w:tcW w:w="3600" w:type="dxa"/>
          </w:tcPr>
          <w:p w:rsidR="004E655B" w:rsidRDefault="004E655B" w:rsidP="00972233">
            <w:pPr>
              <w:spacing w:before="0"/>
            </w:pPr>
            <w:r>
              <w:t>Not Applicable</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bl>
    <w:p w:rsidR="004E655B" w:rsidRDefault="004E655B" w:rsidP="004E655B">
      <w:pPr>
        <w:rPr>
          <w:b/>
          <w:snapToGrid w:val="0"/>
        </w:rPr>
      </w:pPr>
      <w:r>
        <w:rPr>
          <w:b/>
          <w:snapToGrid w:val="0"/>
        </w:rPr>
        <w:t>(WHEN THIS RECOMMENDED STANDARD IS FINALIZED, IT WILL CONTAIN THE FOLLOWING STATEMENT OF AUTHORITY:)</w:t>
      </w:r>
    </w:p>
    <w:p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4E655B" w:rsidRDefault="004E655B" w:rsidP="004E655B">
      <w:pPr>
        <w:spacing w:before="0"/>
      </w:pPr>
    </w:p>
    <w:p w:rsidR="004E655B" w:rsidRDefault="004E655B" w:rsidP="004E655B">
      <w:pPr>
        <w:spacing w:before="0"/>
      </w:pPr>
    </w:p>
    <w:p w:rsidR="004E655B" w:rsidRDefault="004E655B" w:rsidP="004E655B">
      <w:pPr>
        <w:spacing w:before="0"/>
      </w:pPr>
      <w:r>
        <w:t>This document is published and maintained by:</w:t>
      </w:r>
    </w:p>
    <w:p w:rsidR="004E655B" w:rsidRDefault="004E655B" w:rsidP="004E655B">
      <w:pPr>
        <w:spacing w:before="0"/>
      </w:pPr>
    </w:p>
    <w:p w:rsidR="004E655B" w:rsidRDefault="004E655B" w:rsidP="004E655B">
      <w:pPr>
        <w:spacing w:before="0"/>
        <w:ind w:firstLine="720"/>
      </w:pPr>
      <w:r>
        <w:t>CCSDS Secretariat</w:t>
      </w:r>
    </w:p>
    <w:p w:rsidR="004E655B" w:rsidRDefault="004E655B" w:rsidP="004E655B">
      <w:pPr>
        <w:spacing w:before="0"/>
        <w:ind w:firstLine="720"/>
      </w:pPr>
      <w:r>
        <w:t>National Aeronautics and Space Administration</w:t>
      </w:r>
    </w:p>
    <w:p w:rsidR="004E655B" w:rsidRDefault="004E655B" w:rsidP="004E655B">
      <w:pPr>
        <w:spacing w:before="0"/>
        <w:ind w:firstLine="720"/>
      </w:pPr>
      <w:r>
        <w:t>Washington, DC, USA</w:t>
      </w:r>
    </w:p>
    <w:p w:rsidR="004E655B" w:rsidRDefault="004E655B" w:rsidP="004E655B">
      <w:pPr>
        <w:spacing w:before="0"/>
        <w:ind w:firstLine="720"/>
      </w:pPr>
      <w:r>
        <w:t>E-mail: secretariat@mailman.ccsds.org</w:t>
      </w:r>
    </w:p>
    <w:p w:rsidR="004E655B" w:rsidRDefault="004E655B" w:rsidP="004E655B">
      <w:r>
        <w:t xml:space="preserve">is issued by, and represents the consensus of, the CCSDS </w:t>
      </w:r>
    </w:p>
    <w:p w:rsidR="004E655B" w:rsidRDefault="004E655B" w:rsidP="004E655B">
      <w:pPr>
        <w:pStyle w:val="CenteredHeading"/>
      </w:pPr>
      <w:r>
        <w:lastRenderedPageBreak/>
        <w:t>FOREWORD</w:t>
      </w:r>
    </w:p>
    <w:p w:rsidR="004E655B" w:rsidRDefault="004E655B" w:rsidP="004E655B">
      <w:r w:rsidRPr="00ED5CDA">
        <w:t xml:space="preserve">This document is a CCSDS </w:t>
      </w:r>
      <w:r>
        <w:t>informational report on time management.  It contains background material.</w:t>
      </w:r>
    </w:p>
    <w:p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4E655B" w:rsidRDefault="004E655B" w:rsidP="004E655B">
      <w:pPr>
        <w:jc w:val="center"/>
      </w:pPr>
      <w:r>
        <w:t>http://www.ccsds.org/</w:t>
      </w:r>
    </w:p>
    <w:p w:rsidR="004E655B" w:rsidRDefault="004E655B" w:rsidP="004E655B">
      <w:r>
        <w:t>Questions relating to the contents or status of this document should be sent to the CCSDS Secretariat at the e-mail address indicated on page i.</w:t>
      </w:r>
    </w:p>
    <w:p w:rsidR="004E655B" w:rsidRDefault="004E655B" w:rsidP="004E655B">
      <w:pPr>
        <w:pageBreakBefore/>
        <w:spacing w:before="0" w:line="240" w:lineRule="auto"/>
      </w:pPr>
      <w:r>
        <w:lastRenderedPageBreak/>
        <w:t>At time of publication, the active Member and Observer Agencies of the CCSDS were:</w:t>
      </w:r>
    </w:p>
    <w:p w:rsidR="004E655B" w:rsidRDefault="004E655B" w:rsidP="004E655B">
      <w:r>
        <w:rPr>
          <w:u w:val="single"/>
        </w:rPr>
        <w:t>Member Agencies</w:t>
      </w:r>
    </w:p>
    <w:p w:rsidR="004E655B" w:rsidRDefault="004E655B" w:rsidP="004E655B">
      <w:pPr>
        <w:pStyle w:val="List"/>
        <w:numPr>
          <w:ilvl w:val="0"/>
          <w:numId w:val="14"/>
        </w:numPr>
        <w:tabs>
          <w:tab w:val="clear" w:pos="360"/>
          <w:tab w:val="num" w:pos="748"/>
        </w:tabs>
        <w:spacing w:before="80"/>
        <w:ind w:left="748"/>
        <w:jc w:val="left"/>
      </w:pPr>
      <w:r>
        <w:t>Agenzia Spaziale Italiana (ASI)/Italy.</w:t>
      </w:r>
    </w:p>
    <w:p w:rsidR="004E655B" w:rsidRDefault="004E655B" w:rsidP="004E655B">
      <w:pPr>
        <w:pStyle w:val="List"/>
        <w:numPr>
          <w:ilvl w:val="0"/>
          <w:numId w:val="14"/>
        </w:numPr>
        <w:tabs>
          <w:tab w:val="clear" w:pos="360"/>
          <w:tab w:val="num" w:pos="748"/>
        </w:tabs>
        <w:spacing w:before="0"/>
        <w:ind w:left="748"/>
        <w:jc w:val="left"/>
      </w:pPr>
      <w:r>
        <w:t>Canadian Space Agency (CSA)/Canada.</w:t>
      </w:r>
    </w:p>
    <w:p w:rsidR="004E655B" w:rsidRDefault="004E655B" w:rsidP="004E655B">
      <w:pPr>
        <w:pStyle w:val="List"/>
        <w:numPr>
          <w:ilvl w:val="0"/>
          <w:numId w:val="14"/>
        </w:numPr>
        <w:tabs>
          <w:tab w:val="clear" w:pos="360"/>
          <w:tab w:val="num" w:pos="748"/>
        </w:tabs>
        <w:spacing w:before="0"/>
        <w:ind w:left="748"/>
        <w:jc w:val="left"/>
      </w:pPr>
      <w:r>
        <w:t>Centre National d’Etudes Spatiales (CNES)/France.</w:t>
      </w:r>
    </w:p>
    <w:p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rsidR="004E655B" w:rsidRDefault="004E655B" w:rsidP="004E655B">
      <w:pPr>
        <w:pStyle w:val="List"/>
        <w:numPr>
          <w:ilvl w:val="0"/>
          <w:numId w:val="14"/>
        </w:numPr>
        <w:tabs>
          <w:tab w:val="clear" w:pos="360"/>
          <w:tab w:val="num" w:pos="748"/>
        </w:tabs>
        <w:spacing w:before="0"/>
        <w:ind w:left="748"/>
        <w:jc w:val="left"/>
      </w:pPr>
      <w:r>
        <w:t>Deutsches Zentrum für Luft- und Raumfahrt (DLR)/Germany.</w:t>
      </w:r>
    </w:p>
    <w:p w:rsidR="004E655B" w:rsidRDefault="004E655B" w:rsidP="004E655B">
      <w:pPr>
        <w:pStyle w:val="List"/>
        <w:numPr>
          <w:ilvl w:val="0"/>
          <w:numId w:val="14"/>
        </w:numPr>
        <w:tabs>
          <w:tab w:val="clear" w:pos="360"/>
          <w:tab w:val="num" w:pos="748"/>
        </w:tabs>
        <w:spacing w:before="0"/>
        <w:ind w:left="748"/>
        <w:jc w:val="left"/>
      </w:pPr>
      <w:r>
        <w:t>European Space Agency (ESA)/Europe.</w:t>
      </w:r>
    </w:p>
    <w:p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rsidR="004E655B" w:rsidRDefault="004E655B" w:rsidP="004E655B">
      <w:pPr>
        <w:pStyle w:val="List"/>
        <w:numPr>
          <w:ilvl w:val="0"/>
          <w:numId w:val="14"/>
        </w:numPr>
        <w:tabs>
          <w:tab w:val="clear" w:pos="360"/>
          <w:tab w:val="num" w:pos="748"/>
        </w:tabs>
        <w:spacing w:before="0"/>
        <w:ind w:left="748"/>
        <w:jc w:val="left"/>
      </w:pPr>
      <w:r>
        <w:t>Instituto Nacional de Pesquisas Espaciais (INPE)/Brazil.</w:t>
      </w:r>
    </w:p>
    <w:p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rsidR="004E655B" w:rsidRDefault="004E655B" w:rsidP="004E655B">
      <w:pPr>
        <w:pStyle w:val="List"/>
        <w:numPr>
          <w:ilvl w:val="0"/>
          <w:numId w:val="14"/>
        </w:numPr>
        <w:tabs>
          <w:tab w:val="clear" w:pos="360"/>
          <w:tab w:val="num" w:pos="748"/>
        </w:tabs>
        <w:spacing w:before="0"/>
        <w:ind w:left="748"/>
        <w:jc w:val="left"/>
      </w:pPr>
      <w:r>
        <w:t>UK Space Agency/United Kingdom.</w:t>
      </w:r>
    </w:p>
    <w:p w:rsidR="004E655B" w:rsidRDefault="004E655B" w:rsidP="004E655B">
      <w:r>
        <w:rPr>
          <w:u w:val="single"/>
        </w:rPr>
        <w:t>Observer Agencies</w:t>
      </w:r>
    </w:p>
    <w:p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rsidR="004E655B" w:rsidRPr="006E6414" w:rsidRDefault="004E655B" w:rsidP="004E655B">
      <w:pPr>
        <w:pStyle w:val="CenteredHeading"/>
        <w:outlineLvl w:val="0"/>
      </w:pPr>
      <w:bookmarkStart w:id="9" w:name="_Toc43962660"/>
      <w:r w:rsidRPr="006E6414">
        <w:lastRenderedPageBreak/>
        <w:t>DOCUMENT CONTROL</w:t>
      </w:r>
      <w:bookmarkEnd w:id="9"/>
    </w:p>
    <w:p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4E655B" w:rsidRPr="006E6414" w:rsidTr="00972233">
        <w:trPr>
          <w:cantSplit/>
        </w:trPr>
        <w:tc>
          <w:tcPr>
            <w:tcW w:w="1435" w:type="dxa"/>
          </w:tcPr>
          <w:p w:rsidR="004E655B" w:rsidRPr="006E6414" w:rsidRDefault="004E655B" w:rsidP="00972233">
            <w:pPr>
              <w:rPr>
                <w:b/>
              </w:rPr>
            </w:pPr>
            <w:r w:rsidRPr="006E6414">
              <w:rPr>
                <w:b/>
              </w:rPr>
              <w:t>Document</w:t>
            </w:r>
          </w:p>
        </w:tc>
        <w:tc>
          <w:tcPr>
            <w:tcW w:w="3780" w:type="dxa"/>
          </w:tcPr>
          <w:p w:rsidR="004E655B" w:rsidRPr="006E6414" w:rsidRDefault="004E655B" w:rsidP="00972233">
            <w:pPr>
              <w:rPr>
                <w:b/>
              </w:rPr>
            </w:pPr>
            <w:r w:rsidRPr="006E6414">
              <w:rPr>
                <w:b/>
              </w:rPr>
              <w:t>Title</w:t>
            </w:r>
          </w:p>
        </w:tc>
        <w:tc>
          <w:tcPr>
            <w:tcW w:w="1350" w:type="dxa"/>
          </w:tcPr>
          <w:p w:rsidR="004E655B" w:rsidRPr="006E6414" w:rsidRDefault="004E655B" w:rsidP="00972233">
            <w:pPr>
              <w:rPr>
                <w:b/>
              </w:rPr>
            </w:pPr>
            <w:r w:rsidRPr="006E6414">
              <w:rPr>
                <w:b/>
              </w:rPr>
              <w:t>Date</w:t>
            </w:r>
          </w:p>
        </w:tc>
        <w:tc>
          <w:tcPr>
            <w:tcW w:w="2700" w:type="dxa"/>
          </w:tcPr>
          <w:p w:rsidR="004E655B" w:rsidRPr="006E6414" w:rsidRDefault="004E655B" w:rsidP="00972233">
            <w:pPr>
              <w:rPr>
                <w:b/>
              </w:rPr>
            </w:pPr>
            <w:r w:rsidRPr="006E6414">
              <w:rPr>
                <w:b/>
              </w:rPr>
              <w:t>Status</w:t>
            </w:r>
          </w:p>
        </w:tc>
      </w:tr>
      <w:tr w:rsidR="004E655B" w:rsidRPr="006E6414" w:rsidTr="00972233">
        <w:trPr>
          <w:cantSplit/>
        </w:trPr>
        <w:tc>
          <w:tcPr>
            <w:tcW w:w="1435" w:type="dxa"/>
          </w:tcPr>
          <w:p w:rsidR="004E655B" w:rsidRPr="006E6414" w:rsidRDefault="002B4011" w:rsidP="00972233">
            <w:pPr>
              <w:jc w:val="left"/>
            </w:pPr>
            <w:fldSimple w:instr=" DOCPROPERTY  &quot;Document number&quot;  \* MERGEFORMAT ">
              <w:r w:rsidR="004E655B">
                <w:t>CCSDS XXX.0-G-1</w:t>
              </w:r>
            </w:fldSimple>
          </w:p>
        </w:tc>
        <w:tc>
          <w:tcPr>
            <w:tcW w:w="3780" w:type="dxa"/>
          </w:tcPr>
          <w:p w:rsidR="004E655B" w:rsidRPr="006E6414" w:rsidRDefault="004E655B"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1350" w:type="dxa"/>
          </w:tcPr>
          <w:p w:rsidR="004E655B" w:rsidRPr="006E6414" w:rsidRDefault="004E655B" w:rsidP="00972233">
            <w:pPr>
              <w:jc w:val="left"/>
            </w:pPr>
            <w:r>
              <w:t>June 2020</w:t>
            </w:r>
          </w:p>
        </w:tc>
        <w:tc>
          <w:tcPr>
            <w:tcW w:w="2700" w:type="dxa"/>
          </w:tcPr>
          <w:p w:rsidR="004E655B" w:rsidRPr="006E6414" w:rsidRDefault="004E655B" w:rsidP="00972233">
            <w:pPr>
              <w:jc w:val="left"/>
            </w:pPr>
            <w:r w:rsidRPr="006E6414">
              <w:t>Current draft</w:t>
            </w: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bl>
    <w:p w:rsidR="004E655B" w:rsidRPr="006E6414" w:rsidRDefault="004E655B" w:rsidP="004E655B"/>
    <w:p w:rsidR="004E655B" w:rsidRPr="006E6414" w:rsidRDefault="004E655B" w:rsidP="004E655B">
      <w:pPr>
        <w:pStyle w:val="CenteredHeading"/>
        <w:outlineLvl w:val="0"/>
      </w:pPr>
      <w:bookmarkStart w:id="10" w:name="_Toc43962661"/>
      <w:r w:rsidRPr="006E6414">
        <w:lastRenderedPageBreak/>
        <w:t>CONTENTS</w:t>
      </w:r>
      <w:bookmarkEnd w:id="10"/>
    </w:p>
    <w:p w:rsidR="004E655B" w:rsidRPr="006E6414" w:rsidRDefault="004E655B" w:rsidP="004E655B">
      <w:pPr>
        <w:pStyle w:val="toccolumnheadings"/>
      </w:pPr>
      <w:r w:rsidRPr="006E6414">
        <w:t>Section</w:t>
      </w:r>
      <w:r w:rsidRPr="006E6414">
        <w:tab/>
        <w:t>Page</w:t>
      </w:r>
    </w:p>
    <w:p w:rsidR="009B7022"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43962660" w:history="1">
        <w:r w:rsidR="009B7022" w:rsidRPr="00CC3D52">
          <w:rPr>
            <w:rStyle w:val="Hyperlink"/>
            <w:noProof/>
          </w:rPr>
          <w:t>DOCUMENT CONTROL</w:t>
        </w:r>
        <w:r w:rsidR="009B7022">
          <w:rPr>
            <w:noProof/>
            <w:webHidden/>
          </w:rPr>
          <w:tab/>
        </w:r>
        <w:r w:rsidR="009B7022">
          <w:rPr>
            <w:noProof/>
            <w:webHidden/>
          </w:rPr>
          <w:fldChar w:fldCharType="begin"/>
        </w:r>
        <w:r w:rsidR="009B7022">
          <w:rPr>
            <w:noProof/>
            <w:webHidden/>
          </w:rPr>
          <w:instrText xml:space="preserve"> PAGEREF _Toc43962660 \h </w:instrText>
        </w:r>
        <w:r w:rsidR="009B7022">
          <w:rPr>
            <w:noProof/>
            <w:webHidden/>
          </w:rPr>
        </w:r>
        <w:r w:rsidR="009B7022">
          <w:rPr>
            <w:noProof/>
            <w:webHidden/>
          </w:rPr>
          <w:fldChar w:fldCharType="separate"/>
        </w:r>
        <w:r w:rsidR="009B7022">
          <w:rPr>
            <w:noProof/>
            <w:webHidden/>
          </w:rPr>
          <w:t>iv</w:t>
        </w:r>
        <w:r w:rsidR="009B7022">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661" w:history="1">
        <w:r w:rsidRPr="00CC3D52">
          <w:rPr>
            <w:rStyle w:val="Hyperlink"/>
            <w:noProof/>
          </w:rPr>
          <w:t>CONTENTS</w:t>
        </w:r>
        <w:r>
          <w:rPr>
            <w:noProof/>
            <w:webHidden/>
          </w:rPr>
          <w:tab/>
        </w:r>
        <w:r>
          <w:rPr>
            <w:noProof/>
            <w:webHidden/>
          </w:rPr>
          <w:fldChar w:fldCharType="begin"/>
        </w:r>
        <w:r>
          <w:rPr>
            <w:noProof/>
            <w:webHidden/>
          </w:rPr>
          <w:instrText xml:space="preserve"> PAGEREF _Toc43962661 \h </w:instrText>
        </w:r>
        <w:r>
          <w:rPr>
            <w:noProof/>
            <w:webHidden/>
          </w:rPr>
        </w:r>
        <w:r>
          <w:rPr>
            <w:noProof/>
            <w:webHidden/>
          </w:rPr>
          <w:fldChar w:fldCharType="separate"/>
        </w:r>
        <w:r>
          <w:rPr>
            <w:noProof/>
            <w:webHidden/>
          </w:rPr>
          <w:t>v</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662" w:history="1">
        <w:r w:rsidRPr="00CC3D52">
          <w:rPr>
            <w:rStyle w:val="Hyperlink"/>
            <w:noProof/>
          </w:rPr>
          <w:t>1</w:t>
        </w:r>
        <w:r>
          <w:rPr>
            <w:rFonts w:asciiTheme="minorHAnsi" w:eastAsiaTheme="minorEastAsia" w:hAnsiTheme="minorHAnsi" w:cstheme="minorBidi"/>
            <w:b w:val="0"/>
            <w:caps w:val="0"/>
            <w:noProof/>
            <w:sz w:val="22"/>
            <w:szCs w:val="22"/>
          </w:rPr>
          <w:tab/>
        </w:r>
        <w:r w:rsidRPr="00CC3D52">
          <w:rPr>
            <w:rStyle w:val="Hyperlink"/>
            <w:noProof/>
          </w:rPr>
          <w:t>Introduction</w:t>
        </w:r>
        <w:r>
          <w:rPr>
            <w:noProof/>
            <w:webHidden/>
          </w:rPr>
          <w:tab/>
        </w:r>
        <w:r>
          <w:rPr>
            <w:noProof/>
            <w:webHidden/>
          </w:rPr>
          <w:fldChar w:fldCharType="begin"/>
        </w:r>
        <w:r>
          <w:rPr>
            <w:noProof/>
            <w:webHidden/>
          </w:rPr>
          <w:instrText xml:space="preserve"> PAGEREF _Toc43962662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3" w:history="1">
        <w:r w:rsidRPr="00CC3D52">
          <w:rPr>
            <w:rStyle w:val="Hyperlink"/>
            <w:noProof/>
          </w:rPr>
          <w:t>1.1</w:t>
        </w:r>
        <w:r>
          <w:rPr>
            <w:rFonts w:asciiTheme="minorHAnsi" w:eastAsiaTheme="minorEastAsia" w:hAnsiTheme="minorHAnsi" w:cstheme="minorBidi"/>
            <w:caps w:val="0"/>
            <w:noProof/>
            <w:sz w:val="22"/>
            <w:szCs w:val="22"/>
          </w:rPr>
          <w:tab/>
        </w:r>
        <w:r w:rsidRPr="00CC3D52">
          <w:rPr>
            <w:rStyle w:val="Hyperlink"/>
            <w:noProof/>
          </w:rPr>
          <w:t>Purpose</w:t>
        </w:r>
        <w:r>
          <w:rPr>
            <w:noProof/>
            <w:webHidden/>
          </w:rPr>
          <w:tab/>
        </w:r>
        <w:r>
          <w:rPr>
            <w:noProof/>
            <w:webHidden/>
          </w:rPr>
          <w:fldChar w:fldCharType="begin"/>
        </w:r>
        <w:r>
          <w:rPr>
            <w:noProof/>
            <w:webHidden/>
          </w:rPr>
          <w:instrText xml:space="preserve"> PAGEREF _Toc43962663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4" w:history="1">
        <w:r w:rsidRPr="00CC3D52">
          <w:rPr>
            <w:rStyle w:val="Hyperlink"/>
            <w:noProof/>
          </w:rPr>
          <w:t>1.2</w:t>
        </w:r>
        <w:r>
          <w:rPr>
            <w:rFonts w:asciiTheme="minorHAnsi" w:eastAsiaTheme="minorEastAsia" w:hAnsiTheme="minorHAnsi" w:cstheme="minorBidi"/>
            <w:caps w:val="0"/>
            <w:noProof/>
            <w:sz w:val="22"/>
            <w:szCs w:val="22"/>
          </w:rPr>
          <w:tab/>
        </w:r>
        <w:r w:rsidRPr="00CC3D52">
          <w:rPr>
            <w:rStyle w:val="Hyperlink"/>
            <w:noProof/>
          </w:rPr>
          <w:t>Scope</w:t>
        </w:r>
        <w:r>
          <w:rPr>
            <w:noProof/>
            <w:webHidden/>
          </w:rPr>
          <w:tab/>
        </w:r>
        <w:r>
          <w:rPr>
            <w:noProof/>
            <w:webHidden/>
          </w:rPr>
          <w:fldChar w:fldCharType="begin"/>
        </w:r>
        <w:r>
          <w:rPr>
            <w:noProof/>
            <w:webHidden/>
          </w:rPr>
          <w:instrText xml:space="preserve"> PAGEREF _Toc43962664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5" w:history="1">
        <w:r w:rsidRPr="00CC3D52">
          <w:rPr>
            <w:rStyle w:val="Hyperlink"/>
            <w:noProof/>
          </w:rPr>
          <w:t>1.3</w:t>
        </w:r>
        <w:r>
          <w:rPr>
            <w:rFonts w:asciiTheme="minorHAnsi" w:eastAsiaTheme="minorEastAsia" w:hAnsiTheme="minorHAnsi" w:cstheme="minorBidi"/>
            <w:caps w:val="0"/>
            <w:noProof/>
            <w:sz w:val="22"/>
            <w:szCs w:val="22"/>
          </w:rPr>
          <w:tab/>
        </w:r>
        <w:r w:rsidRPr="00CC3D52">
          <w:rPr>
            <w:rStyle w:val="Hyperlink"/>
            <w:noProof/>
          </w:rPr>
          <w:t>Rationale</w:t>
        </w:r>
        <w:r>
          <w:rPr>
            <w:noProof/>
            <w:webHidden/>
          </w:rPr>
          <w:tab/>
        </w:r>
        <w:r>
          <w:rPr>
            <w:noProof/>
            <w:webHidden/>
          </w:rPr>
          <w:fldChar w:fldCharType="begin"/>
        </w:r>
        <w:r>
          <w:rPr>
            <w:noProof/>
            <w:webHidden/>
          </w:rPr>
          <w:instrText xml:space="preserve"> PAGEREF _Toc43962665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6" w:history="1">
        <w:r w:rsidRPr="00CC3D52">
          <w:rPr>
            <w:rStyle w:val="Hyperlink"/>
            <w:noProof/>
          </w:rPr>
          <w:t>1.4</w:t>
        </w:r>
        <w:r>
          <w:rPr>
            <w:rFonts w:asciiTheme="minorHAnsi" w:eastAsiaTheme="minorEastAsia" w:hAnsiTheme="minorHAnsi" w:cstheme="minorBidi"/>
            <w:caps w:val="0"/>
            <w:noProof/>
            <w:sz w:val="22"/>
            <w:szCs w:val="22"/>
          </w:rPr>
          <w:tab/>
        </w:r>
        <w:r w:rsidRPr="00CC3D52">
          <w:rPr>
            <w:rStyle w:val="Hyperlink"/>
            <w:noProof/>
          </w:rPr>
          <w:t>Organization of this report</w:t>
        </w:r>
        <w:r>
          <w:rPr>
            <w:noProof/>
            <w:webHidden/>
          </w:rPr>
          <w:tab/>
        </w:r>
        <w:r>
          <w:rPr>
            <w:noProof/>
            <w:webHidden/>
          </w:rPr>
          <w:fldChar w:fldCharType="begin"/>
        </w:r>
        <w:r>
          <w:rPr>
            <w:noProof/>
            <w:webHidden/>
          </w:rPr>
          <w:instrText xml:space="preserve"> PAGEREF _Toc43962666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7" w:history="1">
        <w:r w:rsidRPr="00CC3D52">
          <w:rPr>
            <w:rStyle w:val="Hyperlink"/>
            <w:noProof/>
          </w:rPr>
          <w:t>1.5</w:t>
        </w:r>
        <w:r>
          <w:rPr>
            <w:rFonts w:asciiTheme="minorHAnsi" w:eastAsiaTheme="minorEastAsia" w:hAnsiTheme="minorHAnsi" w:cstheme="minorBidi"/>
            <w:caps w:val="0"/>
            <w:noProof/>
            <w:sz w:val="22"/>
            <w:szCs w:val="22"/>
          </w:rPr>
          <w:tab/>
        </w:r>
        <w:r w:rsidRPr="00CC3D52">
          <w:rPr>
            <w:rStyle w:val="Hyperlink"/>
            <w:noProof/>
          </w:rPr>
          <w:t>References</w:t>
        </w:r>
        <w:r>
          <w:rPr>
            <w:noProof/>
            <w:webHidden/>
          </w:rPr>
          <w:tab/>
        </w:r>
        <w:r>
          <w:rPr>
            <w:noProof/>
            <w:webHidden/>
          </w:rPr>
          <w:fldChar w:fldCharType="begin"/>
        </w:r>
        <w:r>
          <w:rPr>
            <w:noProof/>
            <w:webHidden/>
          </w:rPr>
          <w:instrText xml:space="preserve"> PAGEREF _Toc43962667 \h </w:instrText>
        </w:r>
        <w:r>
          <w:rPr>
            <w:noProof/>
            <w:webHidden/>
          </w:rPr>
        </w:r>
        <w:r>
          <w:rPr>
            <w:noProof/>
            <w:webHidden/>
          </w:rPr>
          <w:fldChar w:fldCharType="separate"/>
        </w:r>
        <w:r>
          <w:rPr>
            <w:noProof/>
            <w:webHidden/>
          </w:rPr>
          <w:t>1-1</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668" w:history="1">
        <w:r w:rsidRPr="00CC3D52">
          <w:rPr>
            <w:rStyle w:val="Hyperlink"/>
            <w:noProof/>
          </w:rPr>
          <w:t>2</w:t>
        </w:r>
        <w:r>
          <w:rPr>
            <w:rFonts w:asciiTheme="minorHAnsi" w:eastAsiaTheme="minorEastAsia" w:hAnsiTheme="minorHAnsi" w:cstheme="minorBidi"/>
            <w:b w:val="0"/>
            <w:caps w:val="0"/>
            <w:noProof/>
            <w:sz w:val="22"/>
            <w:szCs w:val="22"/>
          </w:rPr>
          <w:tab/>
        </w:r>
        <w:r w:rsidRPr="00CC3D52">
          <w:rPr>
            <w:rStyle w:val="Hyperlink"/>
            <w:noProof/>
          </w:rPr>
          <w:t>Overview</w:t>
        </w:r>
        <w:r>
          <w:rPr>
            <w:noProof/>
            <w:webHidden/>
          </w:rPr>
          <w:tab/>
        </w:r>
        <w:r>
          <w:rPr>
            <w:noProof/>
            <w:webHidden/>
          </w:rPr>
          <w:fldChar w:fldCharType="begin"/>
        </w:r>
        <w:r>
          <w:rPr>
            <w:noProof/>
            <w:webHidden/>
          </w:rPr>
          <w:instrText xml:space="preserve"> PAGEREF _Toc43962668 \h </w:instrText>
        </w:r>
        <w:r>
          <w:rPr>
            <w:noProof/>
            <w:webHidden/>
          </w:rPr>
        </w:r>
        <w:r>
          <w:rPr>
            <w:noProof/>
            <w:webHidden/>
          </w:rPr>
          <w:fldChar w:fldCharType="separate"/>
        </w:r>
        <w:r>
          <w:rPr>
            <w:noProof/>
            <w:webHidden/>
          </w:rPr>
          <w:t>2-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69" w:history="1">
        <w:r w:rsidRPr="00CC3D52">
          <w:rPr>
            <w:rStyle w:val="Hyperlink"/>
            <w:noProof/>
          </w:rPr>
          <w:t>2.1</w:t>
        </w:r>
        <w:r>
          <w:rPr>
            <w:rFonts w:asciiTheme="minorHAnsi" w:eastAsiaTheme="minorEastAsia" w:hAnsiTheme="minorHAnsi" w:cstheme="minorBidi"/>
            <w:caps w:val="0"/>
            <w:noProof/>
            <w:sz w:val="22"/>
            <w:szCs w:val="22"/>
          </w:rPr>
          <w:tab/>
        </w:r>
        <w:r w:rsidRPr="00CC3D52">
          <w:rPr>
            <w:rStyle w:val="Hyperlink"/>
            <w:noProof/>
          </w:rPr>
          <w:t>Time management concepts</w:t>
        </w:r>
        <w:r>
          <w:rPr>
            <w:noProof/>
            <w:webHidden/>
          </w:rPr>
          <w:tab/>
        </w:r>
        <w:r>
          <w:rPr>
            <w:noProof/>
            <w:webHidden/>
          </w:rPr>
          <w:fldChar w:fldCharType="begin"/>
        </w:r>
        <w:r>
          <w:rPr>
            <w:noProof/>
            <w:webHidden/>
          </w:rPr>
          <w:instrText xml:space="preserve"> PAGEREF _Toc43962669 \h </w:instrText>
        </w:r>
        <w:r>
          <w:rPr>
            <w:noProof/>
            <w:webHidden/>
          </w:rPr>
        </w:r>
        <w:r>
          <w:rPr>
            <w:noProof/>
            <w:webHidden/>
          </w:rPr>
          <w:fldChar w:fldCharType="separate"/>
        </w:r>
        <w:r>
          <w:rPr>
            <w:noProof/>
            <w:webHidden/>
          </w:rPr>
          <w:t>2-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0" w:history="1">
        <w:r w:rsidRPr="00CC3D52">
          <w:rPr>
            <w:rStyle w:val="Hyperlink"/>
            <w:noProof/>
          </w:rPr>
          <w:t>2.2</w:t>
        </w:r>
        <w:r>
          <w:rPr>
            <w:rFonts w:asciiTheme="minorHAnsi" w:eastAsiaTheme="minorEastAsia" w:hAnsiTheme="minorHAnsi" w:cstheme="minorBidi"/>
            <w:caps w:val="0"/>
            <w:noProof/>
            <w:sz w:val="22"/>
            <w:szCs w:val="22"/>
          </w:rPr>
          <w:tab/>
        </w:r>
        <w:r w:rsidRPr="00CC3D52">
          <w:rPr>
            <w:rStyle w:val="Hyperlink"/>
            <w:noProof/>
          </w:rPr>
          <w:t>Definitions</w:t>
        </w:r>
        <w:r>
          <w:rPr>
            <w:noProof/>
            <w:webHidden/>
          </w:rPr>
          <w:tab/>
        </w:r>
        <w:r>
          <w:rPr>
            <w:noProof/>
            <w:webHidden/>
          </w:rPr>
          <w:fldChar w:fldCharType="begin"/>
        </w:r>
        <w:r>
          <w:rPr>
            <w:noProof/>
            <w:webHidden/>
          </w:rPr>
          <w:instrText xml:space="preserve"> PAGEREF _Toc43962670 \h </w:instrText>
        </w:r>
        <w:r>
          <w:rPr>
            <w:noProof/>
            <w:webHidden/>
          </w:rPr>
        </w:r>
        <w:r>
          <w:rPr>
            <w:noProof/>
            <w:webHidden/>
          </w:rPr>
          <w:fldChar w:fldCharType="separate"/>
        </w:r>
        <w:r>
          <w:rPr>
            <w:noProof/>
            <w:webHidden/>
          </w:rPr>
          <w:t>2-1</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671" w:history="1">
        <w:r w:rsidRPr="00CC3D52">
          <w:rPr>
            <w:rStyle w:val="Hyperlink"/>
            <w:noProof/>
          </w:rPr>
          <w:t>3</w:t>
        </w:r>
        <w:r>
          <w:rPr>
            <w:rFonts w:asciiTheme="minorHAnsi" w:eastAsiaTheme="minorEastAsia" w:hAnsiTheme="minorHAnsi" w:cstheme="minorBidi"/>
            <w:b w:val="0"/>
            <w:caps w:val="0"/>
            <w:noProof/>
            <w:sz w:val="22"/>
            <w:szCs w:val="22"/>
          </w:rPr>
          <w:tab/>
        </w:r>
        <w:r w:rsidRPr="00CC3D52">
          <w:rPr>
            <w:rStyle w:val="Hyperlink"/>
            <w:noProof/>
          </w:rPr>
          <w:t>Frequency and timing standards</w:t>
        </w:r>
        <w:r>
          <w:rPr>
            <w:noProof/>
            <w:webHidden/>
          </w:rPr>
          <w:tab/>
        </w:r>
        <w:r>
          <w:rPr>
            <w:noProof/>
            <w:webHidden/>
          </w:rPr>
          <w:fldChar w:fldCharType="begin"/>
        </w:r>
        <w:r>
          <w:rPr>
            <w:noProof/>
            <w:webHidden/>
          </w:rPr>
          <w:instrText xml:space="preserve"> PAGEREF _Toc43962671 \h </w:instrText>
        </w:r>
        <w:r>
          <w:rPr>
            <w:noProof/>
            <w:webHidden/>
          </w:rPr>
        </w:r>
        <w:r>
          <w:rPr>
            <w:noProof/>
            <w:webHidden/>
          </w:rPr>
          <w:fldChar w:fldCharType="separate"/>
        </w:r>
        <w:r>
          <w:rPr>
            <w:noProof/>
            <w:webHidden/>
          </w:rPr>
          <w:t>3-4</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2" w:history="1">
        <w:r w:rsidRPr="00CC3D52">
          <w:rPr>
            <w:rStyle w:val="Hyperlink"/>
            <w:noProof/>
          </w:rPr>
          <w:t>3.1</w:t>
        </w:r>
        <w:r>
          <w:rPr>
            <w:rFonts w:asciiTheme="minorHAnsi" w:eastAsiaTheme="minorEastAsia" w:hAnsiTheme="minorHAnsi" w:cstheme="minorBidi"/>
            <w:caps w:val="0"/>
            <w:noProof/>
            <w:sz w:val="22"/>
            <w:szCs w:val="22"/>
          </w:rPr>
          <w:tab/>
        </w:r>
        <w:r w:rsidRPr="00CC3D52">
          <w:rPr>
            <w:rStyle w:val="Hyperlink"/>
            <w:noProof/>
          </w:rPr>
          <w:t>Frequency standardS  and Clocks</w:t>
        </w:r>
        <w:r>
          <w:rPr>
            <w:noProof/>
            <w:webHidden/>
          </w:rPr>
          <w:tab/>
        </w:r>
        <w:r>
          <w:rPr>
            <w:noProof/>
            <w:webHidden/>
          </w:rPr>
          <w:fldChar w:fldCharType="begin"/>
        </w:r>
        <w:r>
          <w:rPr>
            <w:noProof/>
            <w:webHidden/>
          </w:rPr>
          <w:instrText xml:space="preserve"> PAGEREF _Toc43962672 \h </w:instrText>
        </w:r>
        <w:r>
          <w:rPr>
            <w:noProof/>
            <w:webHidden/>
          </w:rPr>
        </w:r>
        <w:r>
          <w:rPr>
            <w:noProof/>
            <w:webHidden/>
          </w:rPr>
          <w:fldChar w:fldCharType="separate"/>
        </w:r>
        <w:r>
          <w:rPr>
            <w:noProof/>
            <w:webHidden/>
          </w:rPr>
          <w:t>3-4</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3" w:history="1">
        <w:r w:rsidRPr="00CC3D52">
          <w:rPr>
            <w:rStyle w:val="Hyperlink"/>
            <w:noProof/>
          </w:rPr>
          <w:t>3.2</w:t>
        </w:r>
        <w:r>
          <w:rPr>
            <w:rFonts w:asciiTheme="minorHAnsi" w:eastAsiaTheme="minorEastAsia" w:hAnsiTheme="minorHAnsi" w:cstheme="minorBidi"/>
            <w:caps w:val="0"/>
            <w:noProof/>
            <w:sz w:val="22"/>
            <w:szCs w:val="22"/>
          </w:rPr>
          <w:tab/>
        </w:r>
        <w:r w:rsidRPr="00CC3D52">
          <w:rPr>
            <w:rStyle w:val="Hyperlink"/>
            <w:noProof/>
          </w:rPr>
          <w:t>Important types of frequency References</w:t>
        </w:r>
        <w:r>
          <w:rPr>
            <w:noProof/>
            <w:webHidden/>
          </w:rPr>
          <w:tab/>
        </w:r>
        <w:r>
          <w:rPr>
            <w:noProof/>
            <w:webHidden/>
          </w:rPr>
          <w:fldChar w:fldCharType="begin"/>
        </w:r>
        <w:r>
          <w:rPr>
            <w:noProof/>
            <w:webHidden/>
          </w:rPr>
          <w:instrText xml:space="preserve"> PAGEREF _Toc43962673 \h </w:instrText>
        </w:r>
        <w:r>
          <w:rPr>
            <w:noProof/>
            <w:webHidden/>
          </w:rPr>
        </w:r>
        <w:r>
          <w:rPr>
            <w:noProof/>
            <w:webHidden/>
          </w:rPr>
          <w:fldChar w:fldCharType="separate"/>
        </w:r>
        <w:r>
          <w:rPr>
            <w:noProof/>
            <w:webHidden/>
          </w:rPr>
          <w:t>3-6</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74" w:history="1">
        <w:r w:rsidRPr="00CC3D52">
          <w:rPr>
            <w:rStyle w:val="Hyperlink"/>
            <w:noProof/>
          </w:rPr>
          <w:t>3.2.1</w:t>
        </w:r>
        <w:r>
          <w:rPr>
            <w:rFonts w:asciiTheme="minorHAnsi" w:eastAsiaTheme="minorEastAsia" w:hAnsiTheme="minorHAnsi" w:cstheme="minorBidi"/>
            <w:caps w:val="0"/>
            <w:noProof/>
            <w:sz w:val="22"/>
            <w:szCs w:val="22"/>
          </w:rPr>
          <w:tab/>
        </w:r>
        <w:r w:rsidRPr="00CC3D52">
          <w:rPr>
            <w:rStyle w:val="Hyperlink"/>
            <w:noProof/>
          </w:rPr>
          <w:t>Atomic Fountain</w:t>
        </w:r>
        <w:r>
          <w:rPr>
            <w:noProof/>
            <w:webHidden/>
          </w:rPr>
          <w:tab/>
        </w:r>
        <w:r>
          <w:rPr>
            <w:noProof/>
            <w:webHidden/>
          </w:rPr>
          <w:fldChar w:fldCharType="begin"/>
        </w:r>
        <w:r>
          <w:rPr>
            <w:noProof/>
            <w:webHidden/>
          </w:rPr>
          <w:instrText xml:space="preserve"> PAGEREF _Toc43962674 \h </w:instrText>
        </w:r>
        <w:r>
          <w:rPr>
            <w:noProof/>
            <w:webHidden/>
          </w:rPr>
        </w:r>
        <w:r>
          <w:rPr>
            <w:noProof/>
            <w:webHidden/>
          </w:rPr>
          <w:fldChar w:fldCharType="separate"/>
        </w:r>
        <w:r>
          <w:rPr>
            <w:noProof/>
            <w:webHidden/>
          </w:rPr>
          <w:t>3-6</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75" w:history="1">
        <w:r w:rsidRPr="00CC3D52">
          <w:rPr>
            <w:rStyle w:val="Hyperlink"/>
            <w:noProof/>
          </w:rPr>
          <w:t>3.2.2</w:t>
        </w:r>
        <w:r>
          <w:rPr>
            <w:rFonts w:asciiTheme="minorHAnsi" w:eastAsiaTheme="minorEastAsia" w:hAnsiTheme="minorHAnsi" w:cstheme="minorBidi"/>
            <w:caps w:val="0"/>
            <w:noProof/>
            <w:sz w:val="22"/>
            <w:szCs w:val="22"/>
          </w:rPr>
          <w:tab/>
        </w:r>
        <w:r w:rsidRPr="00CC3D52">
          <w:rPr>
            <w:rStyle w:val="Hyperlink"/>
            <w:noProof/>
          </w:rPr>
          <w:t>Ion Clocks</w:t>
        </w:r>
        <w:r>
          <w:rPr>
            <w:noProof/>
            <w:webHidden/>
          </w:rPr>
          <w:tab/>
        </w:r>
        <w:r>
          <w:rPr>
            <w:noProof/>
            <w:webHidden/>
          </w:rPr>
          <w:fldChar w:fldCharType="begin"/>
        </w:r>
        <w:r>
          <w:rPr>
            <w:noProof/>
            <w:webHidden/>
          </w:rPr>
          <w:instrText xml:space="preserve"> PAGEREF _Toc43962675 \h </w:instrText>
        </w:r>
        <w:r>
          <w:rPr>
            <w:noProof/>
            <w:webHidden/>
          </w:rPr>
        </w:r>
        <w:r>
          <w:rPr>
            <w:noProof/>
            <w:webHidden/>
          </w:rPr>
          <w:fldChar w:fldCharType="separate"/>
        </w:r>
        <w:r>
          <w:rPr>
            <w:noProof/>
            <w:webHidden/>
          </w:rPr>
          <w:t>3-7</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76" w:history="1">
        <w:r w:rsidRPr="00CC3D52">
          <w:rPr>
            <w:rStyle w:val="Hyperlink"/>
            <w:noProof/>
          </w:rPr>
          <w:t>3.2.3</w:t>
        </w:r>
        <w:r>
          <w:rPr>
            <w:rFonts w:asciiTheme="minorHAnsi" w:eastAsiaTheme="minorEastAsia" w:hAnsiTheme="minorHAnsi" w:cstheme="minorBidi"/>
            <w:caps w:val="0"/>
            <w:noProof/>
            <w:sz w:val="22"/>
            <w:szCs w:val="22"/>
          </w:rPr>
          <w:tab/>
        </w:r>
        <w:r w:rsidRPr="00CC3D52">
          <w:rPr>
            <w:rStyle w:val="Hyperlink"/>
            <w:noProof/>
          </w:rPr>
          <w:t>Optical lattice clocks</w:t>
        </w:r>
        <w:r>
          <w:rPr>
            <w:noProof/>
            <w:webHidden/>
          </w:rPr>
          <w:tab/>
        </w:r>
        <w:r>
          <w:rPr>
            <w:noProof/>
            <w:webHidden/>
          </w:rPr>
          <w:fldChar w:fldCharType="begin"/>
        </w:r>
        <w:r>
          <w:rPr>
            <w:noProof/>
            <w:webHidden/>
          </w:rPr>
          <w:instrText xml:space="preserve"> PAGEREF _Toc43962676 \h </w:instrText>
        </w:r>
        <w:r>
          <w:rPr>
            <w:noProof/>
            <w:webHidden/>
          </w:rPr>
        </w:r>
        <w:r>
          <w:rPr>
            <w:noProof/>
            <w:webHidden/>
          </w:rPr>
          <w:fldChar w:fldCharType="separate"/>
        </w:r>
        <w:r>
          <w:rPr>
            <w:noProof/>
            <w:webHidden/>
          </w:rPr>
          <w:t>3-7</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7" w:history="1">
        <w:r w:rsidRPr="00CC3D52">
          <w:rPr>
            <w:rStyle w:val="Hyperlink"/>
            <w:noProof/>
          </w:rPr>
          <w:t>3.3</w:t>
        </w:r>
        <w:r>
          <w:rPr>
            <w:rFonts w:asciiTheme="minorHAnsi" w:eastAsiaTheme="minorEastAsia" w:hAnsiTheme="minorHAnsi" w:cstheme="minorBidi"/>
            <w:caps w:val="0"/>
            <w:noProof/>
            <w:sz w:val="22"/>
            <w:szCs w:val="22"/>
          </w:rPr>
          <w:tab/>
        </w:r>
        <w:r w:rsidRPr="00CC3D52">
          <w:rPr>
            <w:rStyle w:val="Hyperlink"/>
            <w:noProof/>
          </w:rPr>
          <w:t>Evolution of atomic clock stability</w:t>
        </w:r>
        <w:r>
          <w:rPr>
            <w:noProof/>
            <w:webHidden/>
          </w:rPr>
          <w:tab/>
        </w:r>
        <w:r>
          <w:rPr>
            <w:noProof/>
            <w:webHidden/>
          </w:rPr>
          <w:fldChar w:fldCharType="begin"/>
        </w:r>
        <w:r>
          <w:rPr>
            <w:noProof/>
            <w:webHidden/>
          </w:rPr>
          <w:instrText xml:space="preserve"> PAGEREF _Toc43962677 \h </w:instrText>
        </w:r>
        <w:r>
          <w:rPr>
            <w:noProof/>
            <w:webHidden/>
          </w:rPr>
        </w:r>
        <w:r>
          <w:rPr>
            <w:noProof/>
            <w:webHidden/>
          </w:rPr>
          <w:fldChar w:fldCharType="separate"/>
        </w:r>
        <w:r>
          <w:rPr>
            <w:noProof/>
            <w:webHidden/>
          </w:rPr>
          <w:t>3-8</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8" w:history="1">
        <w:r w:rsidRPr="00CC3D52">
          <w:rPr>
            <w:rStyle w:val="Hyperlink"/>
            <w:noProof/>
          </w:rPr>
          <w:t>3.4</w:t>
        </w:r>
        <w:r>
          <w:rPr>
            <w:rFonts w:asciiTheme="minorHAnsi" w:eastAsiaTheme="minorEastAsia" w:hAnsiTheme="minorHAnsi" w:cstheme="minorBidi"/>
            <w:caps w:val="0"/>
            <w:noProof/>
            <w:sz w:val="22"/>
            <w:szCs w:val="22"/>
          </w:rPr>
          <w:tab/>
        </w:r>
        <w:r w:rsidRPr="00CC3D52">
          <w:rPr>
            <w:rStyle w:val="Hyperlink"/>
            <w:noProof/>
          </w:rPr>
          <w:t>Redefinition of the second</w:t>
        </w:r>
        <w:r>
          <w:rPr>
            <w:noProof/>
            <w:webHidden/>
          </w:rPr>
          <w:tab/>
        </w:r>
        <w:r>
          <w:rPr>
            <w:noProof/>
            <w:webHidden/>
          </w:rPr>
          <w:fldChar w:fldCharType="begin"/>
        </w:r>
        <w:r>
          <w:rPr>
            <w:noProof/>
            <w:webHidden/>
          </w:rPr>
          <w:instrText xml:space="preserve"> PAGEREF _Toc43962678 \h </w:instrText>
        </w:r>
        <w:r>
          <w:rPr>
            <w:noProof/>
            <w:webHidden/>
          </w:rPr>
        </w:r>
        <w:r>
          <w:rPr>
            <w:noProof/>
            <w:webHidden/>
          </w:rPr>
          <w:fldChar w:fldCharType="separate"/>
        </w:r>
        <w:r>
          <w:rPr>
            <w:noProof/>
            <w:webHidden/>
          </w:rPr>
          <w:t>3-9</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79" w:history="1">
        <w:r w:rsidRPr="00CC3D52">
          <w:rPr>
            <w:rStyle w:val="Hyperlink"/>
            <w:noProof/>
          </w:rPr>
          <w:t>3.5</w:t>
        </w:r>
        <w:r>
          <w:rPr>
            <w:rFonts w:asciiTheme="minorHAnsi" w:eastAsiaTheme="minorEastAsia" w:hAnsiTheme="minorHAnsi" w:cstheme="minorBidi"/>
            <w:caps w:val="0"/>
            <w:noProof/>
            <w:sz w:val="22"/>
            <w:szCs w:val="22"/>
          </w:rPr>
          <w:tab/>
        </w:r>
        <w:r w:rsidRPr="00CC3D52">
          <w:rPr>
            <w:rStyle w:val="Hyperlink"/>
            <w:noProof/>
          </w:rPr>
          <w:t>Time scales</w:t>
        </w:r>
        <w:r>
          <w:rPr>
            <w:noProof/>
            <w:webHidden/>
          </w:rPr>
          <w:tab/>
        </w:r>
        <w:r>
          <w:rPr>
            <w:noProof/>
            <w:webHidden/>
          </w:rPr>
          <w:fldChar w:fldCharType="begin"/>
        </w:r>
        <w:r>
          <w:rPr>
            <w:noProof/>
            <w:webHidden/>
          </w:rPr>
          <w:instrText xml:space="preserve"> PAGEREF _Toc43962679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0" w:history="1">
        <w:r w:rsidRPr="00CC3D52">
          <w:rPr>
            <w:rStyle w:val="Hyperlink"/>
            <w:noProof/>
          </w:rPr>
          <w:t>3.5.1</w:t>
        </w:r>
        <w:r>
          <w:rPr>
            <w:rFonts w:asciiTheme="minorHAnsi" w:eastAsiaTheme="minorEastAsia" w:hAnsiTheme="minorHAnsi" w:cstheme="minorBidi"/>
            <w:caps w:val="0"/>
            <w:noProof/>
            <w:sz w:val="22"/>
            <w:szCs w:val="22"/>
          </w:rPr>
          <w:tab/>
        </w:r>
        <w:r w:rsidRPr="00CC3D52">
          <w:rPr>
            <w:rStyle w:val="Hyperlink"/>
            <w:noProof/>
          </w:rPr>
          <w:t>International Atomic Time</w:t>
        </w:r>
        <w:r>
          <w:rPr>
            <w:noProof/>
            <w:webHidden/>
          </w:rPr>
          <w:tab/>
        </w:r>
        <w:r>
          <w:rPr>
            <w:noProof/>
            <w:webHidden/>
          </w:rPr>
          <w:fldChar w:fldCharType="begin"/>
        </w:r>
        <w:r>
          <w:rPr>
            <w:noProof/>
            <w:webHidden/>
          </w:rPr>
          <w:instrText xml:space="preserve"> PAGEREF _Toc43962680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1" w:history="1">
        <w:r w:rsidRPr="00CC3D52">
          <w:rPr>
            <w:rStyle w:val="Hyperlink"/>
            <w:noProof/>
          </w:rPr>
          <w:t>3.5.2</w:t>
        </w:r>
        <w:r>
          <w:rPr>
            <w:rFonts w:asciiTheme="minorHAnsi" w:eastAsiaTheme="minorEastAsia" w:hAnsiTheme="minorHAnsi" w:cstheme="minorBidi"/>
            <w:caps w:val="0"/>
            <w:noProof/>
            <w:sz w:val="22"/>
            <w:szCs w:val="22"/>
          </w:rPr>
          <w:tab/>
        </w:r>
        <w:r w:rsidRPr="00CC3D52">
          <w:rPr>
            <w:rStyle w:val="Hyperlink"/>
            <w:noProof/>
          </w:rPr>
          <w:t>Coordinated Universal Time (UTC)</w:t>
        </w:r>
        <w:r>
          <w:rPr>
            <w:noProof/>
            <w:webHidden/>
          </w:rPr>
          <w:tab/>
        </w:r>
        <w:r>
          <w:rPr>
            <w:noProof/>
            <w:webHidden/>
          </w:rPr>
          <w:fldChar w:fldCharType="begin"/>
        </w:r>
        <w:r>
          <w:rPr>
            <w:noProof/>
            <w:webHidden/>
          </w:rPr>
          <w:instrText xml:space="preserve"> PAGEREF _Toc43962681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82" w:history="1">
        <w:r w:rsidRPr="00CC3D52">
          <w:rPr>
            <w:rStyle w:val="Hyperlink"/>
            <w:noProof/>
          </w:rPr>
          <w:t>3.6</w:t>
        </w:r>
        <w:r>
          <w:rPr>
            <w:rFonts w:asciiTheme="minorHAnsi" w:eastAsiaTheme="minorEastAsia" w:hAnsiTheme="minorHAnsi" w:cstheme="minorBidi"/>
            <w:caps w:val="0"/>
            <w:noProof/>
            <w:sz w:val="22"/>
            <w:szCs w:val="22"/>
          </w:rPr>
          <w:tab/>
        </w:r>
        <w:r w:rsidRPr="00CC3D52">
          <w:rPr>
            <w:rStyle w:val="Hyperlink"/>
            <w:noProof/>
          </w:rPr>
          <w:t>Network considerations</w:t>
        </w:r>
        <w:r>
          <w:rPr>
            <w:noProof/>
            <w:webHidden/>
          </w:rPr>
          <w:tab/>
        </w:r>
        <w:r>
          <w:rPr>
            <w:noProof/>
            <w:webHidden/>
          </w:rPr>
          <w:fldChar w:fldCharType="begin"/>
        </w:r>
        <w:r>
          <w:rPr>
            <w:noProof/>
            <w:webHidden/>
          </w:rPr>
          <w:instrText xml:space="preserve"> PAGEREF _Toc43962682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3" w:history="1">
        <w:r w:rsidRPr="00CC3D52">
          <w:rPr>
            <w:rStyle w:val="Hyperlink"/>
            <w:noProof/>
          </w:rPr>
          <w:t>3.6.1</w:t>
        </w:r>
        <w:r>
          <w:rPr>
            <w:rFonts w:asciiTheme="minorHAnsi" w:eastAsiaTheme="minorEastAsia" w:hAnsiTheme="minorHAnsi" w:cstheme="minorBidi"/>
            <w:caps w:val="0"/>
            <w:noProof/>
            <w:sz w:val="22"/>
            <w:szCs w:val="22"/>
          </w:rPr>
          <w:tab/>
        </w:r>
        <w:r w:rsidRPr="00CC3D52">
          <w:rPr>
            <w:rStyle w:val="Hyperlink"/>
            <w:noProof/>
          </w:rPr>
          <w:t>NTP</w:t>
        </w:r>
        <w:r>
          <w:rPr>
            <w:noProof/>
            <w:webHidden/>
          </w:rPr>
          <w:tab/>
        </w:r>
        <w:r>
          <w:rPr>
            <w:noProof/>
            <w:webHidden/>
          </w:rPr>
          <w:fldChar w:fldCharType="begin"/>
        </w:r>
        <w:r>
          <w:rPr>
            <w:noProof/>
            <w:webHidden/>
          </w:rPr>
          <w:instrText xml:space="preserve"> PAGEREF _Toc43962683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4" w:history="1">
        <w:r w:rsidRPr="00CC3D52">
          <w:rPr>
            <w:rStyle w:val="Hyperlink"/>
            <w:noProof/>
          </w:rPr>
          <w:t>3.6.2</w:t>
        </w:r>
        <w:r>
          <w:rPr>
            <w:rFonts w:asciiTheme="minorHAnsi" w:eastAsiaTheme="minorEastAsia" w:hAnsiTheme="minorHAnsi" w:cstheme="minorBidi"/>
            <w:caps w:val="0"/>
            <w:noProof/>
            <w:sz w:val="22"/>
            <w:szCs w:val="22"/>
          </w:rPr>
          <w:tab/>
        </w:r>
        <w:r w:rsidRPr="00CC3D52">
          <w:rPr>
            <w:rStyle w:val="Hyperlink"/>
            <w:noProof/>
          </w:rPr>
          <w:t>DTN</w:t>
        </w:r>
        <w:r>
          <w:rPr>
            <w:noProof/>
            <w:webHidden/>
          </w:rPr>
          <w:tab/>
        </w:r>
        <w:r>
          <w:rPr>
            <w:noProof/>
            <w:webHidden/>
          </w:rPr>
          <w:fldChar w:fldCharType="begin"/>
        </w:r>
        <w:r>
          <w:rPr>
            <w:noProof/>
            <w:webHidden/>
          </w:rPr>
          <w:instrText xml:space="preserve"> PAGEREF _Toc43962684 \h </w:instrText>
        </w:r>
        <w:r>
          <w:rPr>
            <w:noProof/>
            <w:webHidden/>
          </w:rPr>
        </w:r>
        <w:r>
          <w:rPr>
            <w:noProof/>
            <w:webHidden/>
          </w:rPr>
          <w:fldChar w:fldCharType="separate"/>
        </w:r>
        <w:r>
          <w:rPr>
            <w:noProof/>
            <w:webHidden/>
          </w:rPr>
          <w:t>3-11</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685" w:history="1">
        <w:r w:rsidRPr="00CC3D52">
          <w:rPr>
            <w:rStyle w:val="Hyperlink"/>
            <w:noProof/>
          </w:rPr>
          <w:t>4</w:t>
        </w:r>
        <w:r>
          <w:rPr>
            <w:rFonts w:asciiTheme="minorHAnsi" w:eastAsiaTheme="minorEastAsia" w:hAnsiTheme="minorHAnsi" w:cstheme="minorBidi"/>
            <w:b w:val="0"/>
            <w:caps w:val="0"/>
            <w:noProof/>
            <w:sz w:val="22"/>
            <w:szCs w:val="22"/>
          </w:rPr>
          <w:tab/>
        </w:r>
        <w:r w:rsidRPr="00CC3D52">
          <w:rPr>
            <w:rStyle w:val="Hyperlink"/>
            <w:noProof/>
          </w:rPr>
          <w:t>GNSS systems</w:t>
        </w:r>
        <w:r>
          <w:rPr>
            <w:noProof/>
            <w:webHidden/>
          </w:rPr>
          <w:tab/>
        </w:r>
        <w:r>
          <w:rPr>
            <w:noProof/>
            <w:webHidden/>
          </w:rPr>
          <w:fldChar w:fldCharType="begin"/>
        </w:r>
        <w:r>
          <w:rPr>
            <w:noProof/>
            <w:webHidden/>
          </w:rPr>
          <w:instrText xml:space="preserve"> PAGEREF _Toc43962685 \h </w:instrText>
        </w:r>
        <w:r>
          <w:rPr>
            <w:noProof/>
            <w:webHidden/>
          </w:rPr>
        </w:r>
        <w:r>
          <w:rPr>
            <w:noProof/>
            <w:webHidden/>
          </w:rPr>
          <w:fldChar w:fldCharType="separate"/>
        </w:r>
        <w:r>
          <w:rPr>
            <w:noProof/>
            <w:webHidden/>
          </w:rPr>
          <w:t>4-12</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86" w:history="1">
        <w:r w:rsidRPr="00CC3D52">
          <w:rPr>
            <w:rStyle w:val="Hyperlink"/>
            <w:noProof/>
          </w:rPr>
          <w:t>4.1</w:t>
        </w:r>
        <w:r>
          <w:rPr>
            <w:rFonts w:asciiTheme="minorHAnsi" w:eastAsiaTheme="minorEastAsia" w:hAnsiTheme="minorHAnsi" w:cstheme="minorBidi"/>
            <w:caps w:val="0"/>
            <w:noProof/>
            <w:sz w:val="22"/>
            <w:szCs w:val="22"/>
          </w:rPr>
          <w:tab/>
        </w:r>
        <w:r w:rsidRPr="00CC3D52">
          <w:rPr>
            <w:rStyle w:val="Hyperlink"/>
            <w:noProof/>
          </w:rPr>
          <w:t>Global positioning system (GPS)</w:t>
        </w:r>
        <w:r>
          <w:rPr>
            <w:noProof/>
            <w:webHidden/>
          </w:rPr>
          <w:tab/>
        </w:r>
        <w:r>
          <w:rPr>
            <w:noProof/>
            <w:webHidden/>
          </w:rPr>
          <w:fldChar w:fldCharType="begin"/>
        </w:r>
        <w:r>
          <w:rPr>
            <w:noProof/>
            <w:webHidden/>
          </w:rPr>
          <w:instrText xml:space="preserve"> PAGEREF _Toc43962686 \h </w:instrText>
        </w:r>
        <w:r>
          <w:rPr>
            <w:noProof/>
            <w:webHidden/>
          </w:rPr>
        </w:r>
        <w:r>
          <w:rPr>
            <w:noProof/>
            <w:webHidden/>
          </w:rPr>
          <w:fldChar w:fldCharType="separate"/>
        </w:r>
        <w:r>
          <w:rPr>
            <w:noProof/>
            <w:webHidden/>
          </w:rPr>
          <w:t>4-13</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7" w:history="1">
        <w:r w:rsidRPr="00CC3D52">
          <w:rPr>
            <w:rStyle w:val="Hyperlink"/>
            <w:noProof/>
          </w:rPr>
          <w:t>4.1.1</w:t>
        </w:r>
        <w:r>
          <w:rPr>
            <w:rFonts w:asciiTheme="minorHAnsi" w:eastAsiaTheme="minorEastAsia" w:hAnsiTheme="minorHAnsi" w:cstheme="minorBidi"/>
            <w:caps w:val="0"/>
            <w:noProof/>
            <w:sz w:val="22"/>
            <w:szCs w:val="22"/>
          </w:rPr>
          <w:tab/>
        </w:r>
        <w:r w:rsidRPr="00CC3D52">
          <w:rPr>
            <w:rStyle w:val="Hyperlink"/>
            <w:noProof/>
          </w:rPr>
          <w:t>Current Applications</w:t>
        </w:r>
        <w:r>
          <w:rPr>
            <w:noProof/>
            <w:webHidden/>
          </w:rPr>
          <w:tab/>
        </w:r>
        <w:r>
          <w:rPr>
            <w:noProof/>
            <w:webHidden/>
          </w:rPr>
          <w:fldChar w:fldCharType="begin"/>
        </w:r>
        <w:r>
          <w:rPr>
            <w:noProof/>
            <w:webHidden/>
          </w:rPr>
          <w:instrText xml:space="preserve"> PAGEREF _Toc43962687 \h </w:instrText>
        </w:r>
        <w:r>
          <w:rPr>
            <w:noProof/>
            <w:webHidden/>
          </w:rPr>
        </w:r>
        <w:r>
          <w:rPr>
            <w:noProof/>
            <w:webHidden/>
          </w:rPr>
          <w:fldChar w:fldCharType="separate"/>
        </w:r>
        <w:r>
          <w:rPr>
            <w:noProof/>
            <w:webHidden/>
          </w:rPr>
          <w:t>4-14</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8" w:history="1">
        <w:r w:rsidRPr="00CC3D52">
          <w:rPr>
            <w:rStyle w:val="Hyperlink"/>
            <w:noProof/>
          </w:rPr>
          <w:t>4.1.2</w:t>
        </w:r>
        <w:r>
          <w:rPr>
            <w:rFonts w:asciiTheme="minorHAnsi" w:eastAsiaTheme="minorEastAsia" w:hAnsiTheme="minorHAnsi" w:cstheme="minorBidi"/>
            <w:caps w:val="0"/>
            <w:noProof/>
            <w:sz w:val="22"/>
            <w:szCs w:val="22"/>
          </w:rPr>
          <w:tab/>
        </w:r>
        <w:r w:rsidRPr="00CC3D52">
          <w:rPr>
            <w:rStyle w:val="Hyperlink"/>
            <w:noProof/>
          </w:rPr>
          <w:t>Future Applications for GPS</w:t>
        </w:r>
        <w:r>
          <w:rPr>
            <w:noProof/>
            <w:webHidden/>
          </w:rPr>
          <w:tab/>
        </w:r>
        <w:r>
          <w:rPr>
            <w:noProof/>
            <w:webHidden/>
          </w:rPr>
          <w:fldChar w:fldCharType="begin"/>
        </w:r>
        <w:r>
          <w:rPr>
            <w:noProof/>
            <w:webHidden/>
          </w:rPr>
          <w:instrText xml:space="preserve"> PAGEREF _Toc43962688 \h </w:instrText>
        </w:r>
        <w:r>
          <w:rPr>
            <w:noProof/>
            <w:webHidden/>
          </w:rPr>
        </w:r>
        <w:r>
          <w:rPr>
            <w:noProof/>
            <w:webHidden/>
          </w:rPr>
          <w:fldChar w:fldCharType="separate"/>
        </w:r>
        <w:r>
          <w:rPr>
            <w:noProof/>
            <w:webHidden/>
          </w:rPr>
          <w:t>4-14</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89" w:history="1">
        <w:r w:rsidRPr="00CC3D52">
          <w:rPr>
            <w:rStyle w:val="Hyperlink"/>
            <w:noProof/>
          </w:rPr>
          <w:t>4.1.3</w:t>
        </w:r>
        <w:r>
          <w:rPr>
            <w:rFonts w:asciiTheme="minorHAnsi" w:eastAsiaTheme="minorEastAsia" w:hAnsiTheme="minorHAnsi" w:cstheme="minorBidi"/>
            <w:caps w:val="0"/>
            <w:noProof/>
            <w:sz w:val="22"/>
            <w:szCs w:val="22"/>
          </w:rPr>
          <w:tab/>
        </w:r>
        <w:r w:rsidRPr="00CC3D52">
          <w:rPr>
            <w:rStyle w:val="Hyperlink"/>
            <w:noProof/>
          </w:rPr>
          <w:t>GPS Clocks</w:t>
        </w:r>
        <w:r>
          <w:rPr>
            <w:noProof/>
            <w:webHidden/>
          </w:rPr>
          <w:tab/>
        </w:r>
        <w:r>
          <w:rPr>
            <w:noProof/>
            <w:webHidden/>
          </w:rPr>
          <w:fldChar w:fldCharType="begin"/>
        </w:r>
        <w:r>
          <w:rPr>
            <w:noProof/>
            <w:webHidden/>
          </w:rPr>
          <w:instrText xml:space="preserve"> PAGEREF _Toc43962689 \h </w:instrText>
        </w:r>
        <w:r>
          <w:rPr>
            <w:noProof/>
            <w:webHidden/>
          </w:rPr>
        </w:r>
        <w:r>
          <w:rPr>
            <w:noProof/>
            <w:webHidden/>
          </w:rPr>
          <w:fldChar w:fldCharType="separate"/>
        </w:r>
        <w:r>
          <w:rPr>
            <w:noProof/>
            <w:webHidden/>
          </w:rPr>
          <w:t>4-16</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0" w:history="1">
        <w:r w:rsidRPr="00CC3D52">
          <w:rPr>
            <w:rStyle w:val="Hyperlink"/>
            <w:noProof/>
          </w:rPr>
          <w:t>4.1.4</w:t>
        </w:r>
        <w:r>
          <w:rPr>
            <w:rFonts w:asciiTheme="minorHAnsi" w:eastAsiaTheme="minorEastAsia" w:hAnsiTheme="minorHAnsi" w:cstheme="minorBidi"/>
            <w:caps w:val="0"/>
            <w:noProof/>
            <w:sz w:val="22"/>
            <w:szCs w:val="22"/>
          </w:rPr>
          <w:tab/>
        </w:r>
        <w:r w:rsidRPr="00CC3D52">
          <w:rPr>
            <w:rStyle w:val="Hyperlink"/>
            <w:noProof/>
          </w:rPr>
          <w:t>Characteristics</w:t>
        </w:r>
        <w:r>
          <w:rPr>
            <w:noProof/>
            <w:webHidden/>
          </w:rPr>
          <w:tab/>
        </w:r>
        <w:r>
          <w:rPr>
            <w:noProof/>
            <w:webHidden/>
          </w:rPr>
          <w:fldChar w:fldCharType="begin"/>
        </w:r>
        <w:r>
          <w:rPr>
            <w:noProof/>
            <w:webHidden/>
          </w:rPr>
          <w:instrText xml:space="preserve"> PAGEREF _Toc43962690 \h </w:instrText>
        </w:r>
        <w:r>
          <w:rPr>
            <w:noProof/>
            <w:webHidden/>
          </w:rPr>
        </w:r>
        <w:r>
          <w:rPr>
            <w:noProof/>
            <w:webHidden/>
          </w:rPr>
          <w:fldChar w:fldCharType="separate"/>
        </w:r>
        <w:r>
          <w:rPr>
            <w:noProof/>
            <w:webHidden/>
          </w:rPr>
          <w:t>4-16</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91" w:history="1">
        <w:r w:rsidRPr="00CC3D52">
          <w:rPr>
            <w:rStyle w:val="Hyperlink"/>
            <w:noProof/>
          </w:rPr>
          <w:t>4.2</w:t>
        </w:r>
        <w:r>
          <w:rPr>
            <w:rFonts w:asciiTheme="minorHAnsi" w:eastAsiaTheme="minorEastAsia" w:hAnsiTheme="minorHAnsi" w:cstheme="minorBidi"/>
            <w:caps w:val="0"/>
            <w:noProof/>
            <w:sz w:val="22"/>
            <w:szCs w:val="22"/>
          </w:rPr>
          <w:tab/>
        </w:r>
        <w:r w:rsidRPr="00CC3D52">
          <w:rPr>
            <w:rStyle w:val="Hyperlink"/>
            <w:noProof/>
          </w:rPr>
          <w:t>Galileo</w:t>
        </w:r>
        <w:r>
          <w:rPr>
            <w:noProof/>
            <w:webHidden/>
          </w:rPr>
          <w:tab/>
        </w:r>
        <w:r>
          <w:rPr>
            <w:noProof/>
            <w:webHidden/>
          </w:rPr>
          <w:fldChar w:fldCharType="begin"/>
        </w:r>
        <w:r>
          <w:rPr>
            <w:noProof/>
            <w:webHidden/>
          </w:rPr>
          <w:instrText xml:space="preserve"> PAGEREF _Toc43962691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2" w:history="1">
        <w:r w:rsidRPr="00CC3D52">
          <w:rPr>
            <w:rStyle w:val="Hyperlink"/>
            <w:noProof/>
          </w:rPr>
          <w:t>4.2.1</w:t>
        </w:r>
        <w:r>
          <w:rPr>
            <w:rFonts w:asciiTheme="minorHAnsi" w:eastAsiaTheme="minorEastAsia" w:hAnsiTheme="minorHAnsi" w:cstheme="minorBidi"/>
            <w:caps w:val="0"/>
            <w:noProof/>
            <w:sz w:val="22"/>
            <w:szCs w:val="22"/>
          </w:rPr>
          <w:tab/>
        </w:r>
        <w:r w:rsidRPr="00CC3D52">
          <w:rPr>
            <w:rStyle w:val="Hyperlink"/>
            <w:noProof/>
          </w:rPr>
          <w:t>Current applications</w:t>
        </w:r>
        <w:r>
          <w:rPr>
            <w:noProof/>
            <w:webHidden/>
          </w:rPr>
          <w:tab/>
        </w:r>
        <w:r>
          <w:rPr>
            <w:noProof/>
            <w:webHidden/>
          </w:rPr>
          <w:fldChar w:fldCharType="begin"/>
        </w:r>
        <w:r>
          <w:rPr>
            <w:noProof/>
            <w:webHidden/>
          </w:rPr>
          <w:instrText xml:space="preserve"> PAGEREF _Toc43962692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3" w:history="1">
        <w:r w:rsidRPr="00CC3D52">
          <w:rPr>
            <w:rStyle w:val="Hyperlink"/>
            <w:noProof/>
          </w:rPr>
          <w:t>4.2.2</w:t>
        </w:r>
        <w:r>
          <w:rPr>
            <w:rFonts w:asciiTheme="minorHAnsi" w:eastAsiaTheme="minorEastAsia" w:hAnsiTheme="minorHAnsi" w:cstheme="minorBidi"/>
            <w:caps w:val="0"/>
            <w:noProof/>
            <w:sz w:val="22"/>
            <w:szCs w:val="22"/>
          </w:rPr>
          <w:tab/>
        </w:r>
        <w:r w:rsidRPr="00CC3D52">
          <w:rPr>
            <w:rStyle w:val="Hyperlink"/>
            <w:noProof/>
          </w:rPr>
          <w:t>Future applications</w:t>
        </w:r>
        <w:r>
          <w:rPr>
            <w:noProof/>
            <w:webHidden/>
          </w:rPr>
          <w:tab/>
        </w:r>
        <w:r>
          <w:rPr>
            <w:noProof/>
            <w:webHidden/>
          </w:rPr>
          <w:fldChar w:fldCharType="begin"/>
        </w:r>
        <w:r>
          <w:rPr>
            <w:noProof/>
            <w:webHidden/>
          </w:rPr>
          <w:instrText xml:space="preserve"> PAGEREF _Toc43962693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4" w:history="1">
        <w:r w:rsidRPr="00CC3D52">
          <w:rPr>
            <w:rStyle w:val="Hyperlink"/>
            <w:noProof/>
          </w:rPr>
          <w:t>4.2.3</w:t>
        </w:r>
        <w:r>
          <w:rPr>
            <w:rFonts w:asciiTheme="minorHAnsi" w:eastAsiaTheme="minorEastAsia" w:hAnsiTheme="minorHAnsi" w:cstheme="minorBidi"/>
            <w:caps w:val="0"/>
            <w:noProof/>
            <w:sz w:val="22"/>
            <w:szCs w:val="22"/>
          </w:rPr>
          <w:tab/>
        </w:r>
        <w:r w:rsidRPr="00CC3D52">
          <w:rPr>
            <w:rStyle w:val="Hyperlink"/>
            <w:noProof/>
          </w:rPr>
          <w:t>GALILEO Clocks</w:t>
        </w:r>
        <w:r>
          <w:rPr>
            <w:noProof/>
            <w:webHidden/>
          </w:rPr>
          <w:tab/>
        </w:r>
        <w:r>
          <w:rPr>
            <w:noProof/>
            <w:webHidden/>
          </w:rPr>
          <w:fldChar w:fldCharType="begin"/>
        </w:r>
        <w:r>
          <w:rPr>
            <w:noProof/>
            <w:webHidden/>
          </w:rPr>
          <w:instrText xml:space="preserve"> PAGEREF _Toc43962694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5" w:history="1">
        <w:r w:rsidRPr="00CC3D52">
          <w:rPr>
            <w:rStyle w:val="Hyperlink"/>
            <w:noProof/>
          </w:rPr>
          <w:t>4.2.4</w:t>
        </w:r>
        <w:r>
          <w:rPr>
            <w:rFonts w:asciiTheme="minorHAnsi" w:eastAsiaTheme="minorEastAsia" w:hAnsiTheme="minorHAnsi" w:cstheme="minorBidi"/>
            <w:caps w:val="0"/>
            <w:noProof/>
            <w:sz w:val="22"/>
            <w:szCs w:val="22"/>
          </w:rPr>
          <w:tab/>
        </w:r>
        <w:r w:rsidRPr="00CC3D52">
          <w:rPr>
            <w:rStyle w:val="Hyperlink"/>
            <w:noProof/>
          </w:rPr>
          <w:t>Characteristics</w:t>
        </w:r>
        <w:r>
          <w:rPr>
            <w:noProof/>
            <w:webHidden/>
          </w:rPr>
          <w:tab/>
        </w:r>
        <w:r>
          <w:rPr>
            <w:noProof/>
            <w:webHidden/>
          </w:rPr>
          <w:fldChar w:fldCharType="begin"/>
        </w:r>
        <w:r>
          <w:rPr>
            <w:noProof/>
            <w:webHidden/>
          </w:rPr>
          <w:instrText xml:space="preserve"> PAGEREF _Toc43962695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696" w:history="1">
        <w:r w:rsidRPr="00CC3D52">
          <w:rPr>
            <w:rStyle w:val="Hyperlink"/>
            <w:noProof/>
          </w:rPr>
          <w:t>4.3</w:t>
        </w:r>
        <w:r>
          <w:rPr>
            <w:rFonts w:asciiTheme="minorHAnsi" w:eastAsiaTheme="minorEastAsia" w:hAnsiTheme="minorHAnsi" w:cstheme="minorBidi"/>
            <w:caps w:val="0"/>
            <w:noProof/>
            <w:sz w:val="22"/>
            <w:szCs w:val="22"/>
          </w:rPr>
          <w:tab/>
        </w:r>
        <w:r w:rsidRPr="00CC3D52">
          <w:rPr>
            <w:rStyle w:val="Hyperlink"/>
            <w:noProof/>
          </w:rPr>
          <w:t>GLONASS</w:t>
        </w:r>
        <w:r>
          <w:rPr>
            <w:noProof/>
            <w:webHidden/>
          </w:rPr>
          <w:tab/>
        </w:r>
        <w:r>
          <w:rPr>
            <w:noProof/>
            <w:webHidden/>
          </w:rPr>
          <w:fldChar w:fldCharType="begin"/>
        </w:r>
        <w:r>
          <w:rPr>
            <w:noProof/>
            <w:webHidden/>
          </w:rPr>
          <w:instrText xml:space="preserve"> PAGEREF _Toc43962696 \h </w:instrText>
        </w:r>
        <w:r>
          <w:rPr>
            <w:noProof/>
            <w:webHidden/>
          </w:rPr>
        </w:r>
        <w:r>
          <w:rPr>
            <w:noProof/>
            <w:webHidden/>
          </w:rPr>
          <w:fldChar w:fldCharType="separate"/>
        </w:r>
        <w:r>
          <w:rPr>
            <w:noProof/>
            <w:webHidden/>
          </w:rPr>
          <w:t>4-18</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7" w:history="1">
        <w:r w:rsidRPr="00CC3D52">
          <w:rPr>
            <w:rStyle w:val="Hyperlink"/>
            <w:noProof/>
          </w:rPr>
          <w:t>4.3.1</w:t>
        </w:r>
        <w:r>
          <w:rPr>
            <w:rFonts w:asciiTheme="minorHAnsi" w:eastAsiaTheme="minorEastAsia" w:hAnsiTheme="minorHAnsi" w:cstheme="minorBidi"/>
            <w:caps w:val="0"/>
            <w:noProof/>
            <w:sz w:val="22"/>
            <w:szCs w:val="22"/>
          </w:rPr>
          <w:tab/>
        </w:r>
        <w:r w:rsidRPr="00CC3D52">
          <w:rPr>
            <w:rStyle w:val="Hyperlink"/>
            <w:noProof/>
          </w:rPr>
          <w:t>Current applications</w:t>
        </w:r>
        <w:r>
          <w:rPr>
            <w:noProof/>
            <w:webHidden/>
          </w:rPr>
          <w:tab/>
        </w:r>
        <w:r>
          <w:rPr>
            <w:noProof/>
            <w:webHidden/>
          </w:rPr>
          <w:fldChar w:fldCharType="begin"/>
        </w:r>
        <w:r>
          <w:rPr>
            <w:noProof/>
            <w:webHidden/>
          </w:rPr>
          <w:instrText xml:space="preserve"> PAGEREF _Toc43962697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8" w:history="1">
        <w:r w:rsidRPr="00CC3D52">
          <w:rPr>
            <w:rStyle w:val="Hyperlink"/>
            <w:noProof/>
          </w:rPr>
          <w:t>4.3.2</w:t>
        </w:r>
        <w:r>
          <w:rPr>
            <w:rFonts w:asciiTheme="minorHAnsi" w:eastAsiaTheme="minorEastAsia" w:hAnsiTheme="minorHAnsi" w:cstheme="minorBidi"/>
            <w:caps w:val="0"/>
            <w:noProof/>
            <w:sz w:val="22"/>
            <w:szCs w:val="22"/>
          </w:rPr>
          <w:tab/>
        </w:r>
        <w:r w:rsidRPr="00CC3D52">
          <w:rPr>
            <w:rStyle w:val="Hyperlink"/>
            <w:noProof/>
          </w:rPr>
          <w:t>Future applications</w:t>
        </w:r>
        <w:r>
          <w:rPr>
            <w:noProof/>
            <w:webHidden/>
          </w:rPr>
          <w:tab/>
        </w:r>
        <w:r>
          <w:rPr>
            <w:noProof/>
            <w:webHidden/>
          </w:rPr>
          <w:fldChar w:fldCharType="begin"/>
        </w:r>
        <w:r>
          <w:rPr>
            <w:noProof/>
            <w:webHidden/>
          </w:rPr>
          <w:instrText xml:space="preserve"> PAGEREF _Toc43962698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699" w:history="1">
        <w:r w:rsidRPr="00CC3D52">
          <w:rPr>
            <w:rStyle w:val="Hyperlink"/>
            <w:noProof/>
          </w:rPr>
          <w:t>4.3.3</w:t>
        </w:r>
        <w:r>
          <w:rPr>
            <w:rFonts w:asciiTheme="minorHAnsi" w:eastAsiaTheme="minorEastAsia" w:hAnsiTheme="minorHAnsi" w:cstheme="minorBidi"/>
            <w:caps w:val="0"/>
            <w:noProof/>
            <w:sz w:val="22"/>
            <w:szCs w:val="22"/>
          </w:rPr>
          <w:tab/>
        </w:r>
        <w:r w:rsidRPr="00CC3D52">
          <w:rPr>
            <w:rStyle w:val="Hyperlink"/>
            <w:noProof/>
          </w:rPr>
          <w:t>GALILEO Clocks</w:t>
        </w:r>
        <w:r>
          <w:rPr>
            <w:noProof/>
            <w:webHidden/>
          </w:rPr>
          <w:tab/>
        </w:r>
        <w:r>
          <w:rPr>
            <w:noProof/>
            <w:webHidden/>
          </w:rPr>
          <w:fldChar w:fldCharType="begin"/>
        </w:r>
        <w:r>
          <w:rPr>
            <w:noProof/>
            <w:webHidden/>
          </w:rPr>
          <w:instrText xml:space="preserve"> PAGEREF _Toc43962699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0" w:history="1">
        <w:r w:rsidRPr="00CC3D52">
          <w:rPr>
            <w:rStyle w:val="Hyperlink"/>
            <w:noProof/>
          </w:rPr>
          <w:t>4.3.4</w:t>
        </w:r>
        <w:r>
          <w:rPr>
            <w:rFonts w:asciiTheme="minorHAnsi" w:eastAsiaTheme="minorEastAsia" w:hAnsiTheme="minorHAnsi" w:cstheme="minorBidi"/>
            <w:caps w:val="0"/>
            <w:noProof/>
            <w:sz w:val="22"/>
            <w:szCs w:val="22"/>
          </w:rPr>
          <w:tab/>
        </w:r>
        <w:r w:rsidRPr="00CC3D52">
          <w:rPr>
            <w:rStyle w:val="Hyperlink"/>
            <w:noProof/>
          </w:rPr>
          <w:t>Characteristics</w:t>
        </w:r>
        <w:r>
          <w:rPr>
            <w:noProof/>
            <w:webHidden/>
          </w:rPr>
          <w:tab/>
        </w:r>
        <w:r>
          <w:rPr>
            <w:noProof/>
            <w:webHidden/>
          </w:rPr>
          <w:fldChar w:fldCharType="begin"/>
        </w:r>
        <w:r>
          <w:rPr>
            <w:noProof/>
            <w:webHidden/>
          </w:rPr>
          <w:instrText xml:space="preserve"> PAGEREF _Toc43962700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01" w:history="1">
        <w:r w:rsidRPr="00CC3D52">
          <w:rPr>
            <w:rStyle w:val="Hyperlink"/>
            <w:noProof/>
          </w:rPr>
          <w:t>4.4</w:t>
        </w:r>
        <w:r>
          <w:rPr>
            <w:rFonts w:asciiTheme="minorHAnsi" w:eastAsiaTheme="minorEastAsia" w:hAnsiTheme="minorHAnsi" w:cstheme="minorBidi"/>
            <w:caps w:val="0"/>
            <w:noProof/>
            <w:sz w:val="22"/>
            <w:szCs w:val="22"/>
          </w:rPr>
          <w:tab/>
        </w:r>
        <w:r w:rsidRPr="00CC3D52">
          <w:rPr>
            <w:rStyle w:val="Hyperlink"/>
            <w:noProof/>
          </w:rPr>
          <w:t>Compass/Beidou</w:t>
        </w:r>
        <w:r>
          <w:rPr>
            <w:noProof/>
            <w:webHidden/>
          </w:rPr>
          <w:tab/>
        </w:r>
        <w:r>
          <w:rPr>
            <w:noProof/>
            <w:webHidden/>
          </w:rPr>
          <w:fldChar w:fldCharType="begin"/>
        </w:r>
        <w:r>
          <w:rPr>
            <w:noProof/>
            <w:webHidden/>
          </w:rPr>
          <w:instrText xml:space="preserve"> PAGEREF _Toc43962701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2" w:history="1">
        <w:r w:rsidRPr="00CC3D52">
          <w:rPr>
            <w:rStyle w:val="Hyperlink"/>
            <w:noProof/>
          </w:rPr>
          <w:t>4.4.1</w:t>
        </w:r>
        <w:r>
          <w:rPr>
            <w:rFonts w:asciiTheme="minorHAnsi" w:eastAsiaTheme="minorEastAsia" w:hAnsiTheme="minorHAnsi" w:cstheme="minorBidi"/>
            <w:caps w:val="0"/>
            <w:noProof/>
            <w:sz w:val="22"/>
            <w:szCs w:val="22"/>
          </w:rPr>
          <w:tab/>
        </w:r>
        <w:r w:rsidRPr="00CC3D52">
          <w:rPr>
            <w:rStyle w:val="Hyperlink"/>
            <w:noProof/>
          </w:rPr>
          <w:t>Current applications</w:t>
        </w:r>
        <w:r>
          <w:rPr>
            <w:noProof/>
            <w:webHidden/>
          </w:rPr>
          <w:tab/>
        </w:r>
        <w:r>
          <w:rPr>
            <w:noProof/>
            <w:webHidden/>
          </w:rPr>
          <w:fldChar w:fldCharType="begin"/>
        </w:r>
        <w:r>
          <w:rPr>
            <w:noProof/>
            <w:webHidden/>
          </w:rPr>
          <w:instrText xml:space="preserve"> PAGEREF _Toc43962702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3" w:history="1">
        <w:r w:rsidRPr="00CC3D52">
          <w:rPr>
            <w:rStyle w:val="Hyperlink"/>
            <w:noProof/>
          </w:rPr>
          <w:t>4.4.2</w:t>
        </w:r>
        <w:r>
          <w:rPr>
            <w:rFonts w:asciiTheme="minorHAnsi" w:eastAsiaTheme="minorEastAsia" w:hAnsiTheme="minorHAnsi" w:cstheme="minorBidi"/>
            <w:caps w:val="0"/>
            <w:noProof/>
            <w:sz w:val="22"/>
            <w:szCs w:val="22"/>
          </w:rPr>
          <w:tab/>
        </w:r>
        <w:r w:rsidRPr="00CC3D52">
          <w:rPr>
            <w:rStyle w:val="Hyperlink"/>
            <w:noProof/>
          </w:rPr>
          <w:t>Future applications</w:t>
        </w:r>
        <w:r>
          <w:rPr>
            <w:noProof/>
            <w:webHidden/>
          </w:rPr>
          <w:tab/>
        </w:r>
        <w:r>
          <w:rPr>
            <w:noProof/>
            <w:webHidden/>
          </w:rPr>
          <w:fldChar w:fldCharType="begin"/>
        </w:r>
        <w:r>
          <w:rPr>
            <w:noProof/>
            <w:webHidden/>
          </w:rPr>
          <w:instrText xml:space="preserve"> PAGEREF _Toc43962703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4" w:history="1">
        <w:r w:rsidRPr="00CC3D52">
          <w:rPr>
            <w:rStyle w:val="Hyperlink"/>
            <w:noProof/>
          </w:rPr>
          <w:t>4.4.3</w:t>
        </w:r>
        <w:r>
          <w:rPr>
            <w:rFonts w:asciiTheme="minorHAnsi" w:eastAsiaTheme="minorEastAsia" w:hAnsiTheme="minorHAnsi" w:cstheme="minorBidi"/>
            <w:caps w:val="0"/>
            <w:noProof/>
            <w:sz w:val="22"/>
            <w:szCs w:val="22"/>
          </w:rPr>
          <w:tab/>
        </w:r>
        <w:r w:rsidRPr="00CC3D52">
          <w:rPr>
            <w:rStyle w:val="Hyperlink"/>
            <w:noProof/>
          </w:rPr>
          <w:t>GALILEO Clocks</w:t>
        </w:r>
        <w:r>
          <w:rPr>
            <w:noProof/>
            <w:webHidden/>
          </w:rPr>
          <w:tab/>
        </w:r>
        <w:r>
          <w:rPr>
            <w:noProof/>
            <w:webHidden/>
          </w:rPr>
          <w:fldChar w:fldCharType="begin"/>
        </w:r>
        <w:r>
          <w:rPr>
            <w:noProof/>
            <w:webHidden/>
          </w:rPr>
          <w:instrText xml:space="preserve"> PAGEREF _Toc43962704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5" w:history="1">
        <w:r w:rsidRPr="00CC3D52">
          <w:rPr>
            <w:rStyle w:val="Hyperlink"/>
            <w:noProof/>
          </w:rPr>
          <w:t>4.4.4</w:t>
        </w:r>
        <w:r>
          <w:rPr>
            <w:rFonts w:asciiTheme="minorHAnsi" w:eastAsiaTheme="minorEastAsia" w:hAnsiTheme="minorHAnsi" w:cstheme="minorBidi"/>
            <w:caps w:val="0"/>
            <w:noProof/>
            <w:sz w:val="22"/>
            <w:szCs w:val="22"/>
          </w:rPr>
          <w:tab/>
        </w:r>
        <w:r w:rsidRPr="00CC3D52">
          <w:rPr>
            <w:rStyle w:val="Hyperlink"/>
            <w:noProof/>
          </w:rPr>
          <w:t>Characteristics</w:t>
        </w:r>
        <w:r>
          <w:rPr>
            <w:noProof/>
            <w:webHidden/>
          </w:rPr>
          <w:tab/>
        </w:r>
        <w:r>
          <w:rPr>
            <w:noProof/>
            <w:webHidden/>
          </w:rPr>
          <w:fldChar w:fldCharType="begin"/>
        </w:r>
        <w:r>
          <w:rPr>
            <w:noProof/>
            <w:webHidden/>
          </w:rPr>
          <w:instrText xml:space="preserve"> PAGEREF _Toc43962705 \h </w:instrText>
        </w:r>
        <w:r>
          <w:rPr>
            <w:noProof/>
            <w:webHidden/>
          </w:rPr>
        </w:r>
        <w:r>
          <w:rPr>
            <w:noProof/>
            <w:webHidden/>
          </w:rPr>
          <w:fldChar w:fldCharType="separate"/>
        </w:r>
        <w:r>
          <w:rPr>
            <w:noProof/>
            <w:webHidden/>
          </w:rPr>
          <w:t>4-19</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706" w:history="1">
        <w:r w:rsidRPr="00CC3D52">
          <w:rPr>
            <w:rStyle w:val="Hyperlink"/>
            <w:noProof/>
          </w:rPr>
          <w:t>5</w:t>
        </w:r>
        <w:r>
          <w:rPr>
            <w:rFonts w:asciiTheme="minorHAnsi" w:eastAsiaTheme="minorEastAsia" w:hAnsiTheme="minorHAnsi" w:cstheme="minorBidi"/>
            <w:b w:val="0"/>
            <w:caps w:val="0"/>
            <w:noProof/>
            <w:sz w:val="22"/>
            <w:szCs w:val="22"/>
          </w:rPr>
          <w:tab/>
        </w:r>
        <w:r w:rsidRPr="00CC3D52">
          <w:rPr>
            <w:rStyle w:val="Hyperlink"/>
            <w:noProof/>
          </w:rPr>
          <w:t>Time correlation</w:t>
        </w:r>
        <w:r>
          <w:rPr>
            <w:noProof/>
            <w:webHidden/>
          </w:rPr>
          <w:tab/>
        </w:r>
        <w:r>
          <w:rPr>
            <w:noProof/>
            <w:webHidden/>
          </w:rPr>
          <w:fldChar w:fldCharType="begin"/>
        </w:r>
        <w:r>
          <w:rPr>
            <w:noProof/>
            <w:webHidden/>
          </w:rPr>
          <w:instrText xml:space="preserve"> PAGEREF _Toc43962706 \h </w:instrText>
        </w:r>
        <w:r>
          <w:rPr>
            <w:noProof/>
            <w:webHidden/>
          </w:rPr>
        </w:r>
        <w:r>
          <w:rPr>
            <w:noProof/>
            <w:webHidden/>
          </w:rPr>
          <w:fldChar w:fldCharType="separate"/>
        </w:r>
        <w:r>
          <w:rPr>
            <w:noProof/>
            <w:webHidden/>
          </w:rPr>
          <w:t>5-20</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07" w:history="1">
        <w:r w:rsidRPr="00CC3D52">
          <w:rPr>
            <w:rStyle w:val="Hyperlink"/>
            <w:noProof/>
          </w:rPr>
          <w:t>5.1</w:t>
        </w:r>
        <w:r>
          <w:rPr>
            <w:rFonts w:asciiTheme="minorHAnsi" w:eastAsiaTheme="minorEastAsia" w:hAnsiTheme="minorHAnsi" w:cstheme="minorBidi"/>
            <w:caps w:val="0"/>
            <w:noProof/>
            <w:sz w:val="22"/>
            <w:szCs w:val="22"/>
          </w:rPr>
          <w:tab/>
        </w:r>
        <w:r w:rsidRPr="00CC3D52">
          <w:rPr>
            <w:rStyle w:val="Hyperlink"/>
            <w:noProof/>
          </w:rPr>
          <w:t>Concept</w:t>
        </w:r>
        <w:r>
          <w:rPr>
            <w:noProof/>
            <w:webHidden/>
          </w:rPr>
          <w:tab/>
        </w:r>
        <w:r>
          <w:rPr>
            <w:noProof/>
            <w:webHidden/>
          </w:rPr>
          <w:fldChar w:fldCharType="begin"/>
        </w:r>
        <w:r>
          <w:rPr>
            <w:noProof/>
            <w:webHidden/>
          </w:rPr>
          <w:instrText xml:space="preserve"> PAGEREF _Toc43962707 \h </w:instrText>
        </w:r>
        <w:r>
          <w:rPr>
            <w:noProof/>
            <w:webHidden/>
          </w:rPr>
        </w:r>
        <w:r>
          <w:rPr>
            <w:noProof/>
            <w:webHidden/>
          </w:rPr>
          <w:fldChar w:fldCharType="separate"/>
        </w:r>
        <w:r>
          <w:rPr>
            <w:noProof/>
            <w:webHidden/>
          </w:rPr>
          <w:t>5-20</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08" w:history="1">
        <w:r w:rsidRPr="00CC3D52">
          <w:rPr>
            <w:rStyle w:val="Hyperlink"/>
            <w:noProof/>
          </w:rPr>
          <w:t>5.2</w:t>
        </w:r>
        <w:r>
          <w:rPr>
            <w:rFonts w:asciiTheme="minorHAnsi" w:eastAsiaTheme="minorEastAsia" w:hAnsiTheme="minorHAnsi" w:cstheme="minorBidi"/>
            <w:caps w:val="0"/>
            <w:noProof/>
            <w:sz w:val="22"/>
            <w:szCs w:val="22"/>
          </w:rPr>
          <w:tab/>
        </w:r>
        <w:r w:rsidRPr="00CC3D52">
          <w:rPr>
            <w:rStyle w:val="Hyperlink"/>
            <w:noProof/>
          </w:rPr>
          <w:t>NASA Time Correlation methods</w:t>
        </w:r>
        <w:r>
          <w:rPr>
            <w:noProof/>
            <w:webHidden/>
          </w:rPr>
          <w:tab/>
        </w:r>
        <w:r>
          <w:rPr>
            <w:noProof/>
            <w:webHidden/>
          </w:rPr>
          <w:fldChar w:fldCharType="begin"/>
        </w:r>
        <w:r>
          <w:rPr>
            <w:noProof/>
            <w:webHidden/>
          </w:rPr>
          <w:instrText xml:space="preserve"> PAGEREF _Toc43962708 \h </w:instrText>
        </w:r>
        <w:r>
          <w:rPr>
            <w:noProof/>
            <w:webHidden/>
          </w:rPr>
        </w:r>
        <w:r>
          <w:rPr>
            <w:noProof/>
            <w:webHidden/>
          </w:rPr>
          <w:fldChar w:fldCharType="separate"/>
        </w:r>
        <w:r>
          <w:rPr>
            <w:noProof/>
            <w:webHidden/>
          </w:rPr>
          <w:t>5-22</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09" w:history="1">
        <w:r w:rsidRPr="00CC3D52">
          <w:rPr>
            <w:rStyle w:val="Hyperlink"/>
            <w:noProof/>
          </w:rPr>
          <w:t>5.2.1</w:t>
        </w:r>
        <w:r>
          <w:rPr>
            <w:rFonts w:asciiTheme="minorHAnsi" w:eastAsiaTheme="minorEastAsia" w:hAnsiTheme="minorHAnsi" w:cstheme="minorBidi"/>
            <w:caps w:val="0"/>
            <w:noProof/>
            <w:sz w:val="22"/>
            <w:szCs w:val="22"/>
          </w:rPr>
          <w:tab/>
        </w:r>
        <w:r w:rsidRPr="00CC3D52">
          <w:rPr>
            <w:rStyle w:val="Hyperlink"/>
            <w:noProof/>
          </w:rPr>
          <w:t>User Spacecraft Clock Correlation System</w:t>
        </w:r>
        <w:r>
          <w:rPr>
            <w:noProof/>
            <w:webHidden/>
          </w:rPr>
          <w:tab/>
        </w:r>
        <w:r>
          <w:rPr>
            <w:noProof/>
            <w:webHidden/>
          </w:rPr>
          <w:fldChar w:fldCharType="begin"/>
        </w:r>
        <w:r>
          <w:rPr>
            <w:noProof/>
            <w:webHidden/>
          </w:rPr>
          <w:instrText xml:space="preserve"> PAGEREF _Toc43962709 \h </w:instrText>
        </w:r>
        <w:r>
          <w:rPr>
            <w:noProof/>
            <w:webHidden/>
          </w:rPr>
        </w:r>
        <w:r>
          <w:rPr>
            <w:noProof/>
            <w:webHidden/>
          </w:rPr>
          <w:fldChar w:fldCharType="separate"/>
        </w:r>
        <w:r>
          <w:rPr>
            <w:noProof/>
            <w:webHidden/>
          </w:rPr>
          <w:t>5-22</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0" w:history="1">
        <w:r w:rsidRPr="00CC3D52">
          <w:rPr>
            <w:rStyle w:val="Hyperlink"/>
            <w:noProof/>
          </w:rPr>
          <w:t>5.2.2</w:t>
        </w:r>
        <w:r>
          <w:rPr>
            <w:rFonts w:asciiTheme="minorHAnsi" w:eastAsiaTheme="minorEastAsia" w:hAnsiTheme="minorHAnsi" w:cstheme="minorBidi"/>
            <w:caps w:val="0"/>
            <w:noProof/>
            <w:sz w:val="22"/>
            <w:szCs w:val="22"/>
          </w:rPr>
          <w:tab/>
        </w:r>
        <w:r w:rsidRPr="00CC3D52">
          <w:rPr>
            <w:rStyle w:val="Hyperlink"/>
            <w:noProof/>
          </w:rPr>
          <w:t>Mars science Laboratory example</w:t>
        </w:r>
        <w:r>
          <w:rPr>
            <w:noProof/>
            <w:webHidden/>
          </w:rPr>
          <w:tab/>
        </w:r>
        <w:r>
          <w:rPr>
            <w:noProof/>
            <w:webHidden/>
          </w:rPr>
          <w:fldChar w:fldCharType="begin"/>
        </w:r>
        <w:r>
          <w:rPr>
            <w:noProof/>
            <w:webHidden/>
          </w:rPr>
          <w:instrText xml:space="preserve"> PAGEREF _Toc43962710 \h </w:instrText>
        </w:r>
        <w:r>
          <w:rPr>
            <w:noProof/>
            <w:webHidden/>
          </w:rPr>
        </w:r>
        <w:r>
          <w:rPr>
            <w:noProof/>
            <w:webHidden/>
          </w:rPr>
          <w:fldChar w:fldCharType="separate"/>
        </w:r>
        <w:r>
          <w:rPr>
            <w:noProof/>
            <w:webHidden/>
          </w:rPr>
          <w:t>5-27</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1" w:history="1">
        <w:r w:rsidRPr="00CC3D52">
          <w:rPr>
            <w:rStyle w:val="Hyperlink"/>
            <w:noProof/>
          </w:rPr>
          <w:t>5.2.3</w:t>
        </w:r>
        <w:r>
          <w:rPr>
            <w:rFonts w:asciiTheme="minorHAnsi" w:eastAsiaTheme="minorEastAsia" w:hAnsiTheme="minorHAnsi" w:cstheme="minorBidi"/>
            <w:caps w:val="0"/>
            <w:noProof/>
            <w:sz w:val="22"/>
            <w:szCs w:val="22"/>
          </w:rPr>
          <w:tab/>
        </w:r>
        <w:r w:rsidRPr="00CC3D52">
          <w:rPr>
            <w:rStyle w:val="Hyperlink"/>
            <w:noProof/>
          </w:rPr>
          <w:t>Mars Reconnaissance Orbiter example</w:t>
        </w:r>
        <w:r>
          <w:rPr>
            <w:noProof/>
            <w:webHidden/>
          </w:rPr>
          <w:tab/>
        </w:r>
        <w:r>
          <w:rPr>
            <w:noProof/>
            <w:webHidden/>
          </w:rPr>
          <w:fldChar w:fldCharType="begin"/>
        </w:r>
        <w:r>
          <w:rPr>
            <w:noProof/>
            <w:webHidden/>
          </w:rPr>
          <w:instrText xml:space="preserve"> PAGEREF _Toc43962711 \h </w:instrText>
        </w:r>
        <w:r>
          <w:rPr>
            <w:noProof/>
            <w:webHidden/>
          </w:rPr>
        </w:r>
        <w:r>
          <w:rPr>
            <w:noProof/>
            <w:webHidden/>
          </w:rPr>
          <w:fldChar w:fldCharType="separate"/>
        </w:r>
        <w:r>
          <w:rPr>
            <w:noProof/>
            <w:webHidden/>
          </w:rPr>
          <w:t>5-30</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2" w:history="1">
        <w:r w:rsidRPr="00CC3D52">
          <w:rPr>
            <w:rStyle w:val="Hyperlink"/>
            <w:noProof/>
          </w:rPr>
          <w:t>5.2.4</w:t>
        </w:r>
        <w:r>
          <w:rPr>
            <w:rFonts w:asciiTheme="minorHAnsi" w:eastAsiaTheme="minorEastAsia" w:hAnsiTheme="minorHAnsi" w:cstheme="minorBidi"/>
            <w:caps w:val="0"/>
            <w:noProof/>
            <w:sz w:val="22"/>
            <w:szCs w:val="22"/>
          </w:rPr>
          <w:tab/>
        </w:r>
        <w:r w:rsidRPr="00CC3D52">
          <w:rPr>
            <w:rStyle w:val="Hyperlink"/>
            <w:noProof/>
          </w:rPr>
          <w:t>Time Correlation in the Advanced Multi-Mission Operations System (AMMOS)</w:t>
        </w:r>
        <w:r>
          <w:rPr>
            <w:noProof/>
            <w:webHidden/>
          </w:rPr>
          <w:tab/>
        </w:r>
        <w:r>
          <w:rPr>
            <w:noProof/>
            <w:webHidden/>
          </w:rPr>
          <w:fldChar w:fldCharType="begin"/>
        </w:r>
        <w:r>
          <w:rPr>
            <w:noProof/>
            <w:webHidden/>
          </w:rPr>
          <w:instrText xml:space="preserve"> PAGEREF _Toc43962712 \h </w:instrText>
        </w:r>
        <w:r>
          <w:rPr>
            <w:noProof/>
            <w:webHidden/>
          </w:rPr>
        </w:r>
        <w:r>
          <w:rPr>
            <w:noProof/>
            <w:webHidden/>
          </w:rPr>
          <w:fldChar w:fldCharType="separate"/>
        </w:r>
        <w:r>
          <w:rPr>
            <w:noProof/>
            <w:webHidden/>
          </w:rPr>
          <w:t>5-31</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13" w:history="1">
        <w:r w:rsidRPr="00CC3D52">
          <w:rPr>
            <w:rStyle w:val="Hyperlink"/>
            <w:noProof/>
          </w:rPr>
          <w:t>5.3</w:t>
        </w:r>
        <w:r>
          <w:rPr>
            <w:rFonts w:asciiTheme="minorHAnsi" w:eastAsiaTheme="minorEastAsia" w:hAnsiTheme="minorHAnsi" w:cstheme="minorBidi"/>
            <w:caps w:val="0"/>
            <w:noProof/>
            <w:sz w:val="22"/>
            <w:szCs w:val="22"/>
          </w:rPr>
          <w:tab/>
        </w:r>
        <w:r w:rsidRPr="00CC3D52">
          <w:rPr>
            <w:rStyle w:val="Hyperlink"/>
            <w:noProof/>
          </w:rPr>
          <w:t>ESA Time Correlation methods</w:t>
        </w:r>
        <w:r>
          <w:rPr>
            <w:noProof/>
            <w:webHidden/>
          </w:rPr>
          <w:tab/>
        </w:r>
        <w:r>
          <w:rPr>
            <w:noProof/>
            <w:webHidden/>
          </w:rPr>
          <w:fldChar w:fldCharType="begin"/>
        </w:r>
        <w:r>
          <w:rPr>
            <w:noProof/>
            <w:webHidden/>
          </w:rPr>
          <w:instrText xml:space="preserve"> PAGEREF _Toc43962713 \h </w:instrText>
        </w:r>
        <w:r>
          <w:rPr>
            <w:noProof/>
            <w:webHidden/>
          </w:rPr>
        </w:r>
        <w:r>
          <w:rPr>
            <w:noProof/>
            <w:webHidden/>
          </w:rPr>
          <w:fldChar w:fldCharType="separate"/>
        </w:r>
        <w:r>
          <w:rPr>
            <w:noProof/>
            <w:webHidden/>
          </w:rPr>
          <w:t>5-34</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4" w:history="1">
        <w:r w:rsidRPr="00CC3D52">
          <w:rPr>
            <w:rStyle w:val="Hyperlink"/>
            <w:noProof/>
          </w:rPr>
          <w:t>5.3.1</w:t>
        </w:r>
        <w:r>
          <w:rPr>
            <w:rFonts w:asciiTheme="minorHAnsi" w:eastAsiaTheme="minorEastAsia" w:hAnsiTheme="minorHAnsi" w:cstheme="minorBidi"/>
            <w:caps w:val="0"/>
            <w:noProof/>
            <w:sz w:val="22"/>
            <w:szCs w:val="22"/>
          </w:rPr>
          <w:tab/>
        </w:r>
        <w:r w:rsidRPr="00CC3D52">
          <w:rPr>
            <w:rStyle w:val="Hyperlink"/>
            <w:noProof/>
          </w:rPr>
          <w:t>Time Correlation for space application:</w:t>
        </w:r>
        <w:r>
          <w:rPr>
            <w:noProof/>
            <w:webHidden/>
          </w:rPr>
          <w:tab/>
        </w:r>
        <w:r>
          <w:rPr>
            <w:noProof/>
            <w:webHidden/>
          </w:rPr>
          <w:fldChar w:fldCharType="begin"/>
        </w:r>
        <w:r>
          <w:rPr>
            <w:noProof/>
            <w:webHidden/>
          </w:rPr>
          <w:instrText xml:space="preserve"> PAGEREF _Toc43962714 \h </w:instrText>
        </w:r>
        <w:r>
          <w:rPr>
            <w:noProof/>
            <w:webHidden/>
          </w:rPr>
        </w:r>
        <w:r>
          <w:rPr>
            <w:noProof/>
            <w:webHidden/>
          </w:rPr>
          <w:fldChar w:fldCharType="separate"/>
        </w:r>
        <w:r>
          <w:rPr>
            <w:noProof/>
            <w:webHidden/>
          </w:rPr>
          <w:t>5-34</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15" w:history="1">
        <w:r w:rsidRPr="00CC3D52">
          <w:rPr>
            <w:rStyle w:val="Hyperlink"/>
            <w:noProof/>
          </w:rPr>
          <w:t>5.4</w:t>
        </w:r>
        <w:r>
          <w:rPr>
            <w:rFonts w:asciiTheme="minorHAnsi" w:eastAsiaTheme="minorEastAsia" w:hAnsiTheme="minorHAnsi" w:cstheme="minorBidi"/>
            <w:caps w:val="0"/>
            <w:noProof/>
            <w:sz w:val="22"/>
            <w:szCs w:val="22"/>
          </w:rPr>
          <w:tab/>
        </w:r>
        <w:r w:rsidRPr="00CC3D52">
          <w:rPr>
            <w:rStyle w:val="Hyperlink"/>
            <w:noProof/>
          </w:rPr>
          <w:t>DLR time Correlation methods</w:t>
        </w:r>
        <w:r>
          <w:rPr>
            <w:noProof/>
            <w:webHidden/>
          </w:rPr>
          <w:tab/>
        </w:r>
        <w:r>
          <w:rPr>
            <w:noProof/>
            <w:webHidden/>
          </w:rPr>
          <w:fldChar w:fldCharType="begin"/>
        </w:r>
        <w:r>
          <w:rPr>
            <w:noProof/>
            <w:webHidden/>
          </w:rPr>
          <w:instrText xml:space="preserve"> PAGEREF _Toc43962715 \h </w:instrText>
        </w:r>
        <w:r>
          <w:rPr>
            <w:noProof/>
            <w:webHidden/>
          </w:rPr>
        </w:r>
        <w:r>
          <w:rPr>
            <w:noProof/>
            <w:webHidden/>
          </w:rPr>
          <w:fldChar w:fldCharType="separate"/>
        </w:r>
        <w:r>
          <w:rPr>
            <w:noProof/>
            <w:webHidden/>
          </w:rPr>
          <w:t>5-3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6" w:history="1">
        <w:r w:rsidRPr="00CC3D52">
          <w:rPr>
            <w:rStyle w:val="Hyperlink"/>
            <w:noProof/>
          </w:rPr>
          <w:t>5.4.1</w:t>
        </w:r>
        <w:r>
          <w:rPr>
            <w:rFonts w:asciiTheme="minorHAnsi" w:eastAsiaTheme="minorEastAsia" w:hAnsiTheme="minorHAnsi" w:cstheme="minorBidi"/>
            <w:caps w:val="0"/>
            <w:noProof/>
            <w:sz w:val="22"/>
            <w:szCs w:val="22"/>
          </w:rPr>
          <w:tab/>
        </w:r>
        <w:r w:rsidRPr="00CC3D52">
          <w:rPr>
            <w:rStyle w:val="Hyperlink"/>
            <w:noProof/>
          </w:rPr>
          <w:t>Overview</w:t>
        </w:r>
        <w:r>
          <w:rPr>
            <w:noProof/>
            <w:webHidden/>
          </w:rPr>
          <w:tab/>
        </w:r>
        <w:r>
          <w:rPr>
            <w:noProof/>
            <w:webHidden/>
          </w:rPr>
          <w:fldChar w:fldCharType="begin"/>
        </w:r>
        <w:r>
          <w:rPr>
            <w:noProof/>
            <w:webHidden/>
          </w:rPr>
          <w:instrText xml:space="preserve"> PAGEREF _Toc43962716 \h </w:instrText>
        </w:r>
        <w:r>
          <w:rPr>
            <w:noProof/>
            <w:webHidden/>
          </w:rPr>
        </w:r>
        <w:r>
          <w:rPr>
            <w:noProof/>
            <w:webHidden/>
          </w:rPr>
          <w:fldChar w:fldCharType="separate"/>
        </w:r>
        <w:r>
          <w:rPr>
            <w:noProof/>
            <w:webHidden/>
          </w:rPr>
          <w:t>5-39</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7" w:history="1">
        <w:r w:rsidRPr="00CC3D52">
          <w:rPr>
            <w:rStyle w:val="Hyperlink"/>
            <w:noProof/>
          </w:rPr>
          <w:t>5.4.2</w:t>
        </w:r>
        <w:r>
          <w:rPr>
            <w:rFonts w:asciiTheme="minorHAnsi" w:eastAsiaTheme="minorEastAsia" w:hAnsiTheme="minorHAnsi" w:cstheme="minorBidi"/>
            <w:caps w:val="0"/>
            <w:noProof/>
            <w:sz w:val="22"/>
            <w:szCs w:val="22"/>
          </w:rPr>
          <w:tab/>
        </w:r>
        <w:r w:rsidRPr="00CC3D52">
          <w:rPr>
            <w:rStyle w:val="Hyperlink"/>
            <w:noProof/>
          </w:rPr>
          <w:t>Example for synchronous reporting of on-board time data</w:t>
        </w:r>
        <w:r>
          <w:rPr>
            <w:noProof/>
            <w:webHidden/>
          </w:rPr>
          <w:tab/>
        </w:r>
        <w:r>
          <w:rPr>
            <w:noProof/>
            <w:webHidden/>
          </w:rPr>
          <w:fldChar w:fldCharType="begin"/>
        </w:r>
        <w:r>
          <w:rPr>
            <w:noProof/>
            <w:webHidden/>
          </w:rPr>
          <w:instrText xml:space="preserve"> PAGEREF _Toc43962717 \h </w:instrText>
        </w:r>
        <w:r>
          <w:rPr>
            <w:noProof/>
            <w:webHidden/>
          </w:rPr>
        </w:r>
        <w:r>
          <w:rPr>
            <w:noProof/>
            <w:webHidden/>
          </w:rPr>
          <w:fldChar w:fldCharType="separate"/>
        </w:r>
        <w:r>
          <w:rPr>
            <w:noProof/>
            <w:webHidden/>
          </w:rPr>
          <w:t>5-40</w:t>
        </w:r>
        <w:r>
          <w:rPr>
            <w:noProof/>
            <w:webHidden/>
          </w:rPr>
          <w:fldChar w:fldCharType="end"/>
        </w:r>
      </w:hyperlink>
    </w:p>
    <w:p w:rsidR="009B7022" w:rsidRDefault="009B7022">
      <w:pPr>
        <w:pStyle w:val="TOC3"/>
        <w:tabs>
          <w:tab w:val="left" w:pos="1627"/>
        </w:tabs>
        <w:rPr>
          <w:rFonts w:asciiTheme="minorHAnsi" w:eastAsiaTheme="minorEastAsia" w:hAnsiTheme="minorHAnsi" w:cstheme="minorBidi"/>
          <w:caps w:val="0"/>
          <w:noProof/>
          <w:sz w:val="22"/>
          <w:szCs w:val="22"/>
        </w:rPr>
      </w:pPr>
      <w:hyperlink w:anchor="_Toc43962718" w:history="1">
        <w:r w:rsidRPr="00CC3D52">
          <w:rPr>
            <w:rStyle w:val="Hyperlink"/>
            <w:noProof/>
          </w:rPr>
          <w:t>5.4.3</w:t>
        </w:r>
        <w:r>
          <w:rPr>
            <w:rFonts w:asciiTheme="minorHAnsi" w:eastAsiaTheme="minorEastAsia" w:hAnsiTheme="minorHAnsi" w:cstheme="minorBidi"/>
            <w:caps w:val="0"/>
            <w:noProof/>
            <w:sz w:val="22"/>
            <w:szCs w:val="22"/>
          </w:rPr>
          <w:tab/>
        </w:r>
        <w:r w:rsidRPr="00CC3D52">
          <w:rPr>
            <w:rStyle w:val="Hyperlink"/>
            <w:noProof/>
          </w:rPr>
          <w:t>Example for asynchronous reporting of on-board time Data (example ECSS packet utilization standard, EDRS-C)</w:t>
        </w:r>
        <w:r>
          <w:rPr>
            <w:noProof/>
            <w:webHidden/>
          </w:rPr>
          <w:tab/>
        </w:r>
        <w:r>
          <w:rPr>
            <w:noProof/>
            <w:webHidden/>
          </w:rPr>
          <w:fldChar w:fldCharType="begin"/>
        </w:r>
        <w:r>
          <w:rPr>
            <w:noProof/>
            <w:webHidden/>
          </w:rPr>
          <w:instrText xml:space="preserve"> PAGEREF _Toc43962718 \h </w:instrText>
        </w:r>
        <w:r>
          <w:rPr>
            <w:noProof/>
            <w:webHidden/>
          </w:rPr>
        </w:r>
        <w:r>
          <w:rPr>
            <w:noProof/>
            <w:webHidden/>
          </w:rPr>
          <w:fldChar w:fldCharType="separate"/>
        </w:r>
        <w:r>
          <w:rPr>
            <w:noProof/>
            <w:webHidden/>
          </w:rPr>
          <w:t>5-42</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719" w:history="1">
        <w:r w:rsidRPr="00CC3D52">
          <w:rPr>
            <w:rStyle w:val="Hyperlink"/>
            <w:noProof/>
          </w:rPr>
          <w:t>6</w:t>
        </w:r>
        <w:r>
          <w:rPr>
            <w:rFonts w:asciiTheme="minorHAnsi" w:eastAsiaTheme="minorEastAsia" w:hAnsiTheme="minorHAnsi" w:cstheme="minorBidi"/>
            <w:b w:val="0"/>
            <w:caps w:val="0"/>
            <w:noProof/>
            <w:sz w:val="22"/>
            <w:szCs w:val="22"/>
          </w:rPr>
          <w:tab/>
        </w:r>
        <w:r w:rsidRPr="00CC3D52">
          <w:rPr>
            <w:rStyle w:val="Hyperlink"/>
            <w:noProof/>
          </w:rPr>
          <w:t>Time Synchronization</w:t>
        </w:r>
        <w:r>
          <w:rPr>
            <w:noProof/>
            <w:webHidden/>
          </w:rPr>
          <w:tab/>
        </w:r>
        <w:r>
          <w:rPr>
            <w:noProof/>
            <w:webHidden/>
          </w:rPr>
          <w:fldChar w:fldCharType="begin"/>
        </w:r>
        <w:r>
          <w:rPr>
            <w:noProof/>
            <w:webHidden/>
          </w:rPr>
          <w:instrText xml:space="preserve"> PAGEREF _Toc43962719 \h </w:instrText>
        </w:r>
        <w:r>
          <w:rPr>
            <w:noProof/>
            <w:webHidden/>
          </w:rPr>
        </w:r>
        <w:r>
          <w:rPr>
            <w:noProof/>
            <w:webHidden/>
          </w:rPr>
          <w:fldChar w:fldCharType="separate"/>
        </w:r>
        <w:r>
          <w:rPr>
            <w:noProof/>
            <w:webHidden/>
          </w:rPr>
          <w:t>6-45</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0" w:history="1">
        <w:r w:rsidRPr="00CC3D52">
          <w:rPr>
            <w:rStyle w:val="Hyperlink"/>
            <w:noProof/>
          </w:rPr>
          <w:t>6.1</w:t>
        </w:r>
        <w:r>
          <w:rPr>
            <w:rFonts w:asciiTheme="minorHAnsi" w:eastAsiaTheme="minorEastAsia" w:hAnsiTheme="minorHAnsi" w:cstheme="minorBidi"/>
            <w:caps w:val="0"/>
            <w:noProof/>
            <w:sz w:val="22"/>
            <w:szCs w:val="22"/>
          </w:rPr>
          <w:tab/>
        </w:r>
        <w:r w:rsidRPr="00CC3D52">
          <w:rPr>
            <w:rStyle w:val="Hyperlink"/>
            <w:noProof/>
          </w:rPr>
          <w:t>CONCEPT</w:t>
        </w:r>
        <w:r>
          <w:rPr>
            <w:noProof/>
            <w:webHidden/>
          </w:rPr>
          <w:tab/>
        </w:r>
        <w:r>
          <w:rPr>
            <w:noProof/>
            <w:webHidden/>
          </w:rPr>
          <w:fldChar w:fldCharType="begin"/>
        </w:r>
        <w:r>
          <w:rPr>
            <w:noProof/>
            <w:webHidden/>
          </w:rPr>
          <w:instrText xml:space="preserve"> PAGEREF _Toc43962720 \h </w:instrText>
        </w:r>
        <w:r>
          <w:rPr>
            <w:noProof/>
            <w:webHidden/>
          </w:rPr>
        </w:r>
        <w:r>
          <w:rPr>
            <w:noProof/>
            <w:webHidden/>
          </w:rPr>
          <w:fldChar w:fldCharType="separate"/>
        </w:r>
        <w:r>
          <w:rPr>
            <w:noProof/>
            <w:webHidden/>
          </w:rPr>
          <w:t>6-45</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1" w:history="1">
        <w:r w:rsidRPr="00CC3D52">
          <w:rPr>
            <w:rStyle w:val="Hyperlink"/>
            <w:noProof/>
          </w:rPr>
          <w:t>6.2</w:t>
        </w:r>
        <w:r>
          <w:rPr>
            <w:rFonts w:asciiTheme="minorHAnsi" w:eastAsiaTheme="minorEastAsia" w:hAnsiTheme="minorHAnsi" w:cstheme="minorBidi"/>
            <w:caps w:val="0"/>
            <w:noProof/>
            <w:sz w:val="22"/>
            <w:szCs w:val="22"/>
          </w:rPr>
          <w:tab/>
        </w:r>
        <w:r w:rsidRPr="00CC3D52">
          <w:rPr>
            <w:rStyle w:val="Hyperlink"/>
            <w:noProof/>
          </w:rPr>
          <w:t>NASA Time Synchronization methods</w:t>
        </w:r>
        <w:r>
          <w:rPr>
            <w:noProof/>
            <w:webHidden/>
          </w:rPr>
          <w:tab/>
        </w:r>
        <w:r>
          <w:rPr>
            <w:noProof/>
            <w:webHidden/>
          </w:rPr>
          <w:fldChar w:fldCharType="begin"/>
        </w:r>
        <w:r>
          <w:rPr>
            <w:noProof/>
            <w:webHidden/>
          </w:rPr>
          <w:instrText xml:space="preserve"> PAGEREF _Toc43962721 \h </w:instrText>
        </w:r>
        <w:r>
          <w:rPr>
            <w:noProof/>
            <w:webHidden/>
          </w:rPr>
        </w:r>
        <w:r>
          <w:rPr>
            <w:noProof/>
            <w:webHidden/>
          </w:rPr>
          <w:fldChar w:fldCharType="separate"/>
        </w:r>
        <w:r>
          <w:rPr>
            <w:noProof/>
            <w:webHidden/>
          </w:rPr>
          <w:t>6-45</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2" w:history="1">
        <w:r w:rsidRPr="00CC3D52">
          <w:rPr>
            <w:rStyle w:val="Hyperlink"/>
            <w:noProof/>
          </w:rPr>
          <w:t>6.3</w:t>
        </w:r>
        <w:r>
          <w:rPr>
            <w:rFonts w:asciiTheme="minorHAnsi" w:eastAsiaTheme="minorEastAsia" w:hAnsiTheme="minorHAnsi" w:cstheme="minorBidi"/>
            <w:caps w:val="0"/>
            <w:noProof/>
            <w:sz w:val="22"/>
            <w:szCs w:val="22"/>
          </w:rPr>
          <w:tab/>
        </w:r>
        <w:r w:rsidRPr="00CC3D52">
          <w:rPr>
            <w:rStyle w:val="Hyperlink"/>
            <w:noProof/>
          </w:rPr>
          <w:t>ESA Time Synchronization methods</w:t>
        </w:r>
        <w:r>
          <w:rPr>
            <w:noProof/>
            <w:webHidden/>
          </w:rPr>
          <w:tab/>
        </w:r>
        <w:r>
          <w:rPr>
            <w:noProof/>
            <w:webHidden/>
          </w:rPr>
          <w:fldChar w:fldCharType="begin"/>
        </w:r>
        <w:r>
          <w:rPr>
            <w:noProof/>
            <w:webHidden/>
          </w:rPr>
          <w:instrText xml:space="preserve"> PAGEREF _Toc43962722 \h </w:instrText>
        </w:r>
        <w:r>
          <w:rPr>
            <w:noProof/>
            <w:webHidden/>
          </w:rPr>
        </w:r>
        <w:r>
          <w:rPr>
            <w:noProof/>
            <w:webHidden/>
          </w:rPr>
          <w:fldChar w:fldCharType="separate"/>
        </w:r>
        <w:r>
          <w:rPr>
            <w:noProof/>
            <w:webHidden/>
          </w:rPr>
          <w:t>6-45</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3" w:history="1">
        <w:r w:rsidRPr="00CC3D52">
          <w:rPr>
            <w:rStyle w:val="Hyperlink"/>
            <w:noProof/>
          </w:rPr>
          <w:t>6.4</w:t>
        </w:r>
        <w:r>
          <w:rPr>
            <w:rFonts w:asciiTheme="minorHAnsi" w:eastAsiaTheme="minorEastAsia" w:hAnsiTheme="minorHAnsi" w:cstheme="minorBidi"/>
            <w:caps w:val="0"/>
            <w:noProof/>
            <w:sz w:val="22"/>
            <w:szCs w:val="22"/>
          </w:rPr>
          <w:tab/>
        </w:r>
        <w:r w:rsidRPr="00CC3D52">
          <w:rPr>
            <w:rStyle w:val="Hyperlink"/>
            <w:noProof/>
          </w:rPr>
          <w:t>DLR time synchronization methods</w:t>
        </w:r>
        <w:r>
          <w:rPr>
            <w:noProof/>
            <w:webHidden/>
          </w:rPr>
          <w:tab/>
        </w:r>
        <w:r>
          <w:rPr>
            <w:noProof/>
            <w:webHidden/>
          </w:rPr>
          <w:fldChar w:fldCharType="begin"/>
        </w:r>
        <w:r>
          <w:rPr>
            <w:noProof/>
            <w:webHidden/>
          </w:rPr>
          <w:instrText xml:space="preserve"> PAGEREF _Toc43962723 \h </w:instrText>
        </w:r>
        <w:r>
          <w:rPr>
            <w:noProof/>
            <w:webHidden/>
          </w:rPr>
        </w:r>
        <w:r>
          <w:rPr>
            <w:noProof/>
            <w:webHidden/>
          </w:rPr>
          <w:fldChar w:fldCharType="separate"/>
        </w:r>
        <w:r>
          <w:rPr>
            <w:noProof/>
            <w:webHidden/>
          </w:rPr>
          <w:t>6-45</w:t>
        </w:r>
        <w:r>
          <w:rPr>
            <w:noProof/>
            <w:webHidden/>
          </w:rPr>
          <w:fldChar w:fldCharType="end"/>
        </w:r>
      </w:hyperlink>
    </w:p>
    <w:p w:rsidR="009B7022" w:rsidRDefault="009B7022">
      <w:pPr>
        <w:pStyle w:val="TOC1"/>
        <w:rPr>
          <w:rFonts w:asciiTheme="minorHAnsi" w:eastAsiaTheme="minorEastAsia" w:hAnsiTheme="minorHAnsi" w:cstheme="minorBidi"/>
          <w:b w:val="0"/>
          <w:caps w:val="0"/>
          <w:noProof/>
          <w:sz w:val="22"/>
          <w:szCs w:val="22"/>
        </w:rPr>
      </w:pPr>
      <w:hyperlink w:anchor="_Toc43962724" w:history="1">
        <w:r w:rsidRPr="00CC3D52">
          <w:rPr>
            <w:rStyle w:val="Hyperlink"/>
            <w:noProof/>
          </w:rPr>
          <w:t>7</w:t>
        </w:r>
        <w:r>
          <w:rPr>
            <w:rFonts w:asciiTheme="minorHAnsi" w:eastAsiaTheme="minorEastAsia" w:hAnsiTheme="minorHAnsi" w:cstheme="minorBidi"/>
            <w:b w:val="0"/>
            <w:caps w:val="0"/>
            <w:noProof/>
            <w:sz w:val="22"/>
            <w:szCs w:val="22"/>
          </w:rPr>
          <w:tab/>
        </w:r>
        <w:r w:rsidRPr="00CC3D52">
          <w:rPr>
            <w:rStyle w:val="Hyperlink"/>
            <w:noProof/>
          </w:rPr>
          <w:t>Applications (draw on existing documentation)</w:t>
        </w:r>
        <w:r>
          <w:rPr>
            <w:noProof/>
            <w:webHidden/>
          </w:rPr>
          <w:tab/>
        </w:r>
        <w:r>
          <w:rPr>
            <w:noProof/>
            <w:webHidden/>
          </w:rPr>
          <w:fldChar w:fldCharType="begin"/>
        </w:r>
        <w:r>
          <w:rPr>
            <w:noProof/>
            <w:webHidden/>
          </w:rPr>
          <w:instrText xml:space="preserve"> PAGEREF _Toc43962724 \h </w:instrText>
        </w:r>
        <w:r>
          <w:rPr>
            <w:noProof/>
            <w:webHidden/>
          </w:rPr>
        </w:r>
        <w:r>
          <w:rPr>
            <w:noProof/>
            <w:webHidden/>
          </w:rPr>
          <w:fldChar w:fldCharType="separate"/>
        </w:r>
        <w:r>
          <w:rPr>
            <w:noProof/>
            <w:webHidden/>
          </w:rPr>
          <w:t>7-46</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5" w:history="1">
        <w:r w:rsidRPr="00CC3D52">
          <w:rPr>
            <w:rStyle w:val="Hyperlink"/>
            <w:noProof/>
          </w:rPr>
          <w:t>7.1</w:t>
        </w:r>
        <w:r>
          <w:rPr>
            <w:rFonts w:asciiTheme="minorHAnsi" w:eastAsiaTheme="minorEastAsia" w:hAnsiTheme="minorHAnsi" w:cstheme="minorBidi"/>
            <w:caps w:val="0"/>
            <w:noProof/>
            <w:sz w:val="22"/>
            <w:szCs w:val="22"/>
          </w:rPr>
          <w:tab/>
        </w:r>
        <w:r w:rsidRPr="00CC3D52">
          <w:rPr>
            <w:rStyle w:val="Hyperlink"/>
            <w:noProof/>
          </w:rPr>
          <w:t>Science activities</w:t>
        </w:r>
        <w:r>
          <w:rPr>
            <w:noProof/>
            <w:webHidden/>
          </w:rPr>
          <w:tab/>
        </w:r>
        <w:r>
          <w:rPr>
            <w:noProof/>
            <w:webHidden/>
          </w:rPr>
          <w:fldChar w:fldCharType="begin"/>
        </w:r>
        <w:r>
          <w:rPr>
            <w:noProof/>
            <w:webHidden/>
          </w:rPr>
          <w:instrText xml:space="preserve"> PAGEREF _Toc43962725 \h </w:instrText>
        </w:r>
        <w:r>
          <w:rPr>
            <w:noProof/>
            <w:webHidden/>
          </w:rPr>
        </w:r>
        <w:r>
          <w:rPr>
            <w:noProof/>
            <w:webHidden/>
          </w:rPr>
          <w:fldChar w:fldCharType="separate"/>
        </w:r>
        <w:r>
          <w:rPr>
            <w:noProof/>
            <w:webHidden/>
          </w:rPr>
          <w:t>7-46</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6" w:history="1">
        <w:r w:rsidRPr="00CC3D52">
          <w:rPr>
            <w:rStyle w:val="Hyperlink"/>
            <w:noProof/>
          </w:rPr>
          <w:t>7.2</w:t>
        </w:r>
        <w:r>
          <w:rPr>
            <w:rFonts w:asciiTheme="minorHAnsi" w:eastAsiaTheme="minorEastAsia" w:hAnsiTheme="minorHAnsi" w:cstheme="minorBidi"/>
            <w:caps w:val="0"/>
            <w:noProof/>
            <w:sz w:val="22"/>
            <w:szCs w:val="22"/>
          </w:rPr>
          <w:tab/>
        </w:r>
        <w:r w:rsidRPr="00CC3D52">
          <w:rPr>
            <w:rStyle w:val="Hyperlink"/>
            <w:noProof/>
          </w:rPr>
          <w:t>Ranging / Doppler</w:t>
        </w:r>
        <w:r>
          <w:rPr>
            <w:noProof/>
            <w:webHidden/>
          </w:rPr>
          <w:tab/>
        </w:r>
        <w:r>
          <w:rPr>
            <w:noProof/>
            <w:webHidden/>
          </w:rPr>
          <w:fldChar w:fldCharType="begin"/>
        </w:r>
        <w:r>
          <w:rPr>
            <w:noProof/>
            <w:webHidden/>
          </w:rPr>
          <w:instrText xml:space="preserve"> PAGEREF _Toc43962726 \h </w:instrText>
        </w:r>
        <w:r>
          <w:rPr>
            <w:noProof/>
            <w:webHidden/>
          </w:rPr>
        </w:r>
        <w:r>
          <w:rPr>
            <w:noProof/>
            <w:webHidden/>
          </w:rPr>
          <w:fldChar w:fldCharType="separate"/>
        </w:r>
        <w:r>
          <w:rPr>
            <w:noProof/>
            <w:webHidden/>
          </w:rPr>
          <w:t>7-46</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7" w:history="1">
        <w:r w:rsidRPr="00CC3D52">
          <w:rPr>
            <w:rStyle w:val="Hyperlink"/>
            <w:noProof/>
          </w:rPr>
          <w:t>7.3</w:t>
        </w:r>
        <w:r>
          <w:rPr>
            <w:rFonts w:asciiTheme="minorHAnsi" w:eastAsiaTheme="minorEastAsia" w:hAnsiTheme="minorHAnsi" w:cstheme="minorBidi"/>
            <w:caps w:val="0"/>
            <w:noProof/>
            <w:sz w:val="22"/>
            <w:szCs w:val="22"/>
          </w:rPr>
          <w:tab/>
        </w:r>
        <w:r w:rsidRPr="00CC3D52">
          <w:rPr>
            <w:rStyle w:val="Hyperlink"/>
            <w:noProof/>
          </w:rPr>
          <w:t>Spacecraft maneuvers</w:t>
        </w:r>
        <w:r>
          <w:rPr>
            <w:noProof/>
            <w:webHidden/>
          </w:rPr>
          <w:tab/>
        </w:r>
        <w:r>
          <w:rPr>
            <w:noProof/>
            <w:webHidden/>
          </w:rPr>
          <w:fldChar w:fldCharType="begin"/>
        </w:r>
        <w:r>
          <w:rPr>
            <w:noProof/>
            <w:webHidden/>
          </w:rPr>
          <w:instrText xml:space="preserve"> PAGEREF _Toc43962727 \h </w:instrText>
        </w:r>
        <w:r>
          <w:rPr>
            <w:noProof/>
            <w:webHidden/>
          </w:rPr>
        </w:r>
        <w:r>
          <w:rPr>
            <w:noProof/>
            <w:webHidden/>
          </w:rPr>
          <w:fldChar w:fldCharType="separate"/>
        </w:r>
        <w:r>
          <w:rPr>
            <w:noProof/>
            <w:webHidden/>
          </w:rPr>
          <w:t>7-47</w:t>
        </w:r>
        <w:r>
          <w:rPr>
            <w:noProof/>
            <w:webHidden/>
          </w:rPr>
          <w:fldChar w:fldCharType="end"/>
        </w:r>
      </w:hyperlink>
    </w:p>
    <w:p w:rsidR="009B7022" w:rsidRDefault="009B7022">
      <w:pPr>
        <w:pStyle w:val="TOC2"/>
        <w:tabs>
          <w:tab w:val="left" w:pos="907"/>
        </w:tabs>
        <w:rPr>
          <w:rFonts w:asciiTheme="minorHAnsi" w:eastAsiaTheme="minorEastAsia" w:hAnsiTheme="minorHAnsi" w:cstheme="minorBidi"/>
          <w:caps w:val="0"/>
          <w:noProof/>
          <w:sz w:val="22"/>
          <w:szCs w:val="22"/>
        </w:rPr>
      </w:pPr>
      <w:hyperlink w:anchor="_Toc43962728" w:history="1">
        <w:r w:rsidRPr="00CC3D52">
          <w:rPr>
            <w:rStyle w:val="Hyperlink"/>
            <w:noProof/>
          </w:rPr>
          <w:t>7.4</w:t>
        </w:r>
        <w:r>
          <w:rPr>
            <w:rFonts w:asciiTheme="minorHAnsi" w:eastAsiaTheme="minorEastAsia" w:hAnsiTheme="minorHAnsi" w:cstheme="minorBidi"/>
            <w:caps w:val="0"/>
            <w:noProof/>
            <w:sz w:val="22"/>
            <w:szCs w:val="22"/>
          </w:rPr>
          <w:tab/>
        </w:r>
        <w:r w:rsidRPr="00CC3D52">
          <w:rPr>
            <w:rStyle w:val="Hyperlink"/>
            <w:noProof/>
          </w:rPr>
          <w:t>Multiple spacecraft coordination</w:t>
        </w:r>
        <w:r>
          <w:rPr>
            <w:noProof/>
            <w:webHidden/>
          </w:rPr>
          <w:tab/>
        </w:r>
        <w:r>
          <w:rPr>
            <w:noProof/>
            <w:webHidden/>
          </w:rPr>
          <w:fldChar w:fldCharType="begin"/>
        </w:r>
        <w:r>
          <w:rPr>
            <w:noProof/>
            <w:webHidden/>
          </w:rPr>
          <w:instrText xml:space="preserve"> PAGEREF _Toc43962728 \h </w:instrText>
        </w:r>
        <w:r>
          <w:rPr>
            <w:noProof/>
            <w:webHidden/>
          </w:rPr>
        </w:r>
        <w:r>
          <w:rPr>
            <w:noProof/>
            <w:webHidden/>
          </w:rPr>
          <w:fldChar w:fldCharType="separate"/>
        </w:r>
        <w:r>
          <w:rPr>
            <w:noProof/>
            <w:webHidden/>
          </w:rPr>
          <w:t>7-47</w:t>
        </w:r>
        <w:r>
          <w:rPr>
            <w:noProof/>
            <w:webHidden/>
          </w:rPr>
          <w:fldChar w:fldCharType="end"/>
        </w:r>
      </w:hyperlink>
    </w:p>
    <w:p w:rsidR="004E655B"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rsidR="004E655B" w:rsidRDefault="004E655B" w:rsidP="004E655B">
      <w:pPr>
        <w:pStyle w:val="toccolumnheadings"/>
        <w:spacing w:before="480"/>
      </w:pPr>
      <w:r>
        <w:fldChar w:fldCharType="end"/>
      </w:r>
      <w:r>
        <w:t>Figure</w:t>
      </w:r>
    </w:p>
    <w:p w:rsidR="004E655B" w:rsidRDefault="002B4011" w:rsidP="004E655B">
      <w:pPr>
        <w:pStyle w:val="TOCF"/>
      </w:pPr>
      <w:fldSimple w:instr=" TOC \F G \h \* MERGEFORMAT ">
        <w:r w:rsidR="004E655B">
          <w:rPr>
            <w:b/>
            <w:bCs/>
            <w:noProof/>
          </w:rPr>
          <w:t>No table of contents entries found.</w:t>
        </w:r>
      </w:fldSimple>
    </w:p>
    <w:p w:rsidR="004E655B" w:rsidRDefault="004E655B" w:rsidP="004E655B">
      <w:pPr>
        <w:pStyle w:val="toccolumnheadings"/>
      </w:pPr>
      <w:r>
        <w:t>Table</w:t>
      </w:r>
    </w:p>
    <w:p w:rsidR="004E655B" w:rsidRDefault="002B4011" w:rsidP="004E655B">
      <w:fldSimple w:instr=" TOC \F T \h \* MERGEFORMAT ">
        <w:r w:rsidR="004E655B">
          <w:rPr>
            <w:b/>
            <w:bCs/>
            <w:noProof/>
          </w:rPr>
          <w:t>No table of contents entries found.</w:t>
        </w:r>
      </w:fldSimple>
    </w:p>
    <w:p w:rsidR="004E655B" w:rsidRDefault="004E655B" w:rsidP="004E655B">
      <w:pPr>
        <w:sectPr w:rsidR="004E655B" w:rsidSect="00972233">
          <w:headerReference w:type="even" r:id="rId9"/>
          <w:headerReference w:type="default" r:id="rId10"/>
          <w:footerReference w:type="even" r:id="rId11"/>
          <w:footerReference w:type="default" r:id="rId12"/>
          <w:headerReference w:type="first" r:id="rId13"/>
          <w:footerReference w:type="first" r:id="rId14"/>
          <w:type w:val="continuous"/>
          <w:pgSz w:w="12240" w:h="15840"/>
          <w:pgMar w:top="1440" w:right="1440" w:bottom="1440" w:left="1440" w:header="547" w:footer="547" w:gutter="360"/>
          <w:pgNumType w:fmt="lowerRoman" w:start="1"/>
          <w:cols w:space="720"/>
          <w:docGrid w:linePitch="360"/>
        </w:sectPr>
      </w:pPr>
    </w:p>
    <w:p w:rsidR="004E655B" w:rsidRDefault="004E655B" w:rsidP="000B08D5">
      <w:pPr>
        <w:pStyle w:val="Heading1"/>
      </w:pPr>
      <w:bookmarkStart w:id="11" w:name="_Toc43962662"/>
      <w:r w:rsidRPr="00574832">
        <w:lastRenderedPageBreak/>
        <w:t>Introduction</w:t>
      </w:r>
      <w:bookmarkEnd w:id="0"/>
      <w:bookmarkEnd w:id="1"/>
      <w:bookmarkEnd w:id="2"/>
      <w:bookmarkEnd w:id="3"/>
      <w:bookmarkEnd w:id="4"/>
      <w:bookmarkEnd w:id="5"/>
      <w:bookmarkEnd w:id="6"/>
      <w:bookmarkEnd w:id="7"/>
      <w:bookmarkEnd w:id="8"/>
      <w:bookmarkEnd w:id="11"/>
    </w:p>
    <w:p w:rsidR="005B40B8" w:rsidRPr="005B40B8" w:rsidRDefault="009B7022" w:rsidP="005B40B8">
      <w:pPr>
        <w:rPr>
          <w:color w:val="FF0000"/>
        </w:rPr>
      </w:pPr>
      <w:r>
        <w:rPr>
          <w:color w:val="FF0000"/>
        </w:rPr>
        <w:t>[</w:t>
      </w:r>
      <w:r w:rsidR="005B40B8" w:rsidRPr="005B40B8">
        <w:rPr>
          <w:color w:val="FF0000"/>
        </w:rPr>
        <w:t xml:space="preserve">Need volunteer for writing </w:t>
      </w:r>
      <w:r w:rsidR="005B40B8">
        <w:rPr>
          <w:color w:val="FF0000"/>
        </w:rPr>
        <w:t xml:space="preserve">sections </w:t>
      </w:r>
      <w:r w:rsidR="005B40B8" w:rsidRPr="005B40B8">
        <w:rPr>
          <w:color w:val="FF0000"/>
        </w:rPr>
        <w:t>1.1, 1.2, 1.3, and 1.4, following the pattern of other CCSDS books.</w:t>
      </w:r>
      <w:r>
        <w:rPr>
          <w:color w:val="FF0000"/>
        </w:rPr>
        <w:t>]</w:t>
      </w:r>
    </w:p>
    <w:p w:rsidR="005B40B8" w:rsidRPr="005B40B8" w:rsidRDefault="004E655B" w:rsidP="005B40B8">
      <w:pPr>
        <w:pStyle w:val="Heading2"/>
      </w:pPr>
      <w:bookmarkStart w:id="12" w:name="_Toc454813328"/>
      <w:bookmarkStart w:id="13" w:name="_Toc482175583"/>
      <w:bookmarkStart w:id="14" w:name="_Toc482176381"/>
      <w:bookmarkStart w:id="15" w:name="_Toc482176421"/>
      <w:bookmarkStart w:id="16" w:name="_Toc497693732"/>
      <w:bookmarkStart w:id="17" w:name="_Toc511147376"/>
      <w:bookmarkStart w:id="18" w:name="_Toc382568303"/>
      <w:bookmarkStart w:id="19" w:name="_Toc259296419"/>
      <w:bookmarkStart w:id="20" w:name="_Toc406666518"/>
      <w:bookmarkStart w:id="21" w:name="_Toc417131156"/>
      <w:bookmarkStart w:id="22" w:name="_Toc128466841"/>
      <w:bookmarkStart w:id="23" w:name="_Toc43962663"/>
      <w:r w:rsidRPr="00976370">
        <w:t>Purpose</w:t>
      </w:r>
      <w:bookmarkEnd w:id="12"/>
      <w:bookmarkEnd w:id="13"/>
      <w:bookmarkEnd w:id="14"/>
      <w:bookmarkEnd w:id="15"/>
      <w:bookmarkEnd w:id="16"/>
      <w:bookmarkEnd w:id="17"/>
      <w:bookmarkEnd w:id="18"/>
      <w:bookmarkEnd w:id="19"/>
      <w:bookmarkEnd w:id="20"/>
      <w:bookmarkEnd w:id="23"/>
    </w:p>
    <w:p w:rsidR="004E655B" w:rsidRPr="00574832" w:rsidRDefault="004E655B" w:rsidP="000B08D5">
      <w:pPr>
        <w:pStyle w:val="Heading2"/>
      </w:pPr>
      <w:bookmarkStart w:id="24" w:name="_Toc454813329"/>
      <w:bookmarkStart w:id="25" w:name="_Toc482175584"/>
      <w:bookmarkStart w:id="26" w:name="_Toc482176382"/>
      <w:bookmarkStart w:id="27" w:name="_Toc482176422"/>
      <w:bookmarkStart w:id="28" w:name="_Toc497693733"/>
      <w:bookmarkStart w:id="29" w:name="_Toc511147377"/>
      <w:bookmarkStart w:id="30" w:name="_Toc43962664"/>
      <w:r w:rsidRPr="00574832">
        <w:t>Scope</w:t>
      </w:r>
      <w:bookmarkEnd w:id="24"/>
      <w:bookmarkEnd w:id="25"/>
      <w:bookmarkEnd w:id="26"/>
      <w:bookmarkEnd w:id="27"/>
      <w:bookmarkEnd w:id="28"/>
      <w:bookmarkEnd w:id="29"/>
      <w:bookmarkEnd w:id="30"/>
    </w:p>
    <w:p w:rsidR="004E655B" w:rsidRPr="00574832" w:rsidRDefault="004E655B" w:rsidP="000B08D5">
      <w:pPr>
        <w:pStyle w:val="Heading2"/>
      </w:pPr>
      <w:bookmarkStart w:id="31" w:name="_Toc454813331"/>
      <w:bookmarkStart w:id="32" w:name="_Toc482175586"/>
      <w:bookmarkStart w:id="33" w:name="_Toc482176384"/>
      <w:bookmarkStart w:id="34" w:name="_Toc482176424"/>
      <w:bookmarkStart w:id="35" w:name="_Toc497693735"/>
      <w:bookmarkStart w:id="36" w:name="_Toc511147379"/>
      <w:bookmarkStart w:id="37" w:name="_Toc43962665"/>
      <w:r w:rsidRPr="00574832">
        <w:t>Rationale</w:t>
      </w:r>
      <w:bookmarkEnd w:id="31"/>
      <w:bookmarkEnd w:id="32"/>
      <w:bookmarkEnd w:id="33"/>
      <w:bookmarkEnd w:id="34"/>
      <w:bookmarkEnd w:id="35"/>
      <w:bookmarkEnd w:id="36"/>
      <w:bookmarkEnd w:id="37"/>
    </w:p>
    <w:p w:rsidR="004E655B" w:rsidRPr="00574832" w:rsidRDefault="004E655B" w:rsidP="000B08D5">
      <w:pPr>
        <w:pStyle w:val="Heading2"/>
      </w:pPr>
      <w:bookmarkStart w:id="38" w:name="_Toc482175587"/>
      <w:bookmarkStart w:id="39" w:name="_Toc482176385"/>
      <w:bookmarkStart w:id="40" w:name="_Toc482176425"/>
      <w:bookmarkStart w:id="41" w:name="_Toc497693736"/>
      <w:bookmarkStart w:id="42" w:name="_Toc511147380"/>
      <w:bookmarkStart w:id="43" w:name="_Toc43962666"/>
      <w:r>
        <w:t>Organization of this report</w:t>
      </w:r>
      <w:bookmarkEnd w:id="38"/>
      <w:bookmarkEnd w:id="39"/>
      <w:bookmarkEnd w:id="40"/>
      <w:bookmarkEnd w:id="41"/>
      <w:bookmarkEnd w:id="42"/>
      <w:bookmarkEnd w:id="43"/>
    </w:p>
    <w:p w:rsidR="004E655B" w:rsidRDefault="004E655B" w:rsidP="000B08D5">
      <w:pPr>
        <w:pStyle w:val="Heading2"/>
      </w:pPr>
      <w:bookmarkStart w:id="44" w:name="_Toc497693738"/>
      <w:bookmarkStart w:id="45" w:name="_Toc511147381"/>
      <w:bookmarkStart w:id="46" w:name="_Toc382568304"/>
      <w:bookmarkStart w:id="47" w:name="_Toc259296420"/>
      <w:bookmarkStart w:id="48" w:name="_Toc406666519"/>
      <w:bookmarkStart w:id="49" w:name="_Toc454813332"/>
      <w:bookmarkStart w:id="50" w:name="_Toc482176427"/>
      <w:bookmarkStart w:id="51" w:name="_Ref128291871"/>
      <w:bookmarkStart w:id="52" w:name="_Toc128466843"/>
      <w:bookmarkStart w:id="53" w:name="_Ref129069786"/>
      <w:bookmarkStart w:id="54" w:name="_Toc43962667"/>
      <w:bookmarkEnd w:id="21"/>
      <w:bookmarkEnd w:id="22"/>
      <w:r>
        <w:t>References</w:t>
      </w:r>
      <w:bookmarkEnd w:id="44"/>
      <w:bookmarkEnd w:id="45"/>
      <w:bookmarkEnd w:id="46"/>
      <w:bookmarkEnd w:id="47"/>
      <w:bookmarkEnd w:id="48"/>
      <w:bookmarkEnd w:id="49"/>
      <w:bookmarkEnd w:id="50"/>
      <w:bookmarkEnd w:id="51"/>
      <w:bookmarkEnd w:id="52"/>
      <w:bookmarkEnd w:id="53"/>
      <w:bookmarkEnd w:id="54"/>
    </w:p>
    <w:p w:rsidR="00EA6060" w:rsidRDefault="004E655B" w:rsidP="00EA6060">
      <w:pPr>
        <w:numPr>
          <w:ilvl w:val="0"/>
          <w:numId w:val="37"/>
        </w:numPr>
      </w:pPr>
      <w:bookmarkStart w:id="55" w:name="_Ref43897991"/>
      <w:bookmarkStart w:id="56" w:name="_Ref43916367"/>
      <w:r w:rsidRPr="00736FF5">
        <w:t>NIS</w:t>
      </w:r>
      <w:r>
        <w:t xml:space="preserve">T Time and Frequency Services. Retrieved June 24, 2020, from  </w:t>
      </w:r>
      <w:hyperlink r:id="rId15" w:history="1">
        <w:r w:rsidRPr="00736FF5">
          <w:rPr>
            <w:rStyle w:val="Hyperlink"/>
          </w:rPr>
          <w:t>https://ww</w:t>
        </w:r>
        <w:r w:rsidRPr="00736FF5">
          <w:rPr>
            <w:rStyle w:val="Hyperlink"/>
          </w:rPr>
          <w:t>w</w:t>
        </w:r>
        <w:r w:rsidRPr="00736FF5">
          <w:rPr>
            <w:rStyle w:val="Hyperlink"/>
          </w:rPr>
          <w:t>.nist.gov/pml/time-and-frequency-division/popular-links/time-frequency-z/time-and-frequency-z-z-index</w:t>
        </w:r>
      </w:hyperlink>
      <w:bookmarkEnd w:id="55"/>
      <w:r>
        <w:t>.</w:t>
      </w:r>
      <w:bookmarkStart w:id="57" w:name="_Ref43898293"/>
      <w:bookmarkStart w:id="58" w:name="_Ref43916404"/>
      <w:bookmarkEnd w:id="56"/>
    </w:p>
    <w:p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6" w:history="1">
        <w:r w:rsidRPr="00D56FF7">
          <w:rPr>
            <w:rStyle w:val="Hyperlink"/>
          </w:rPr>
          <w:t>https://www.bipm.org/en/bipm-services/timescales</w:t>
        </w:r>
      </w:hyperlink>
      <w:bookmarkEnd w:id="57"/>
      <w:r>
        <w:t>.</w:t>
      </w:r>
      <w:bookmarkStart w:id="59" w:name="_Ref43906470"/>
      <w:bookmarkEnd w:id="58"/>
    </w:p>
    <w:p w:rsidR="00EA6060" w:rsidRDefault="004E655B" w:rsidP="00EA6060">
      <w:pPr>
        <w:numPr>
          <w:ilvl w:val="0"/>
          <w:numId w:val="37"/>
        </w:numPr>
      </w:pPr>
      <w:r>
        <w:t>Larry Felton, Lee Pitts, and Frank VanLandingham, “</w:t>
      </w:r>
      <w:r w:rsidRPr="00736FF5">
        <w:t>NASA Architecture for Solar System Time Synchronization and Dissemination: Concept of Operations,</w:t>
      </w:r>
      <w:r>
        <w:t>”</w:t>
      </w:r>
      <w:r w:rsidRPr="00736FF5">
        <w:t xml:space="preserve"> SpaceOps </w:t>
      </w:r>
      <w:r w:rsidR="00C67908">
        <w:t xml:space="preserve">Conference, </w:t>
      </w:r>
      <w:r w:rsidRPr="00736FF5">
        <w:t xml:space="preserve"> 2008</w:t>
      </w:r>
      <w:r w:rsidR="00C67908">
        <w:t>.  Retrieved June 24, 2020 from</w:t>
      </w:r>
      <w:r>
        <w:t xml:space="preserve"> </w:t>
      </w:r>
      <w:hyperlink r:id="rId17" w:history="1">
        <w:r w:rsidRPr="00736FF5">
          <w:rPr>
            <w:rStyle w:val="Hyperlink"/>
          </w:rPr>
          <w:t>https://</w:t>
        </w:r>
      </w:hyperlink>
      <w:hyperlink r:id="rId18" w:history="1">
        <w:r w:rsidRPr="00736FF5">
          <w:rPr>
            <w:rStyle w:val="Hyperlink"/>
          </w:rPr>
          <w:t>arc.aiaa.org/</w:t>
        </w:r>
      </w:hyperlink>
      <w:hyperlink r:id="rId19" w:history="1">
        <w:r w:rsidRPr="00736FF5">
          <w:rPr>
            <w:rStyle w:val="Hyperlink"/>
          </w:rPr>
          <w:t>doi</w:t>
        </w:r>
      </w:hyperlink>
      <w:hyperlink r:id="rId20" w:history="1">
        <w:r w:rsidRPr="00736FF5">
          <w:rPr>
            <w:rStyle w:val="Hyperlink"/>
          </w:rPr>
          <w:t>/10.2514/6.2008-3229</w:t>
        </w:r>
      </w:hyperlink>
      <w:r>
        <w:t>.</w:t>
      </w:r>
      <w:bookmarkStart w:id="60" w:name="_Ref43917298"/>
      <w:bookmarkEnd w:id="59"/>
    </w:p>
    <w:p w:rsidR="00972233" w:rsidRPr="00EA6060" w:rsidRDefault="00972233" w:rsidP="00EA6060">
      <w:pPr>
        <w:numPr>
          <w:ilvl w:val="0"/>
          <w:numId w:val="37"/>
        </w:numPr>
      </w:pPr>
      <w:r>
        <w:t xml:space="preserve">John R. Vig, </w:t>
      </w:r>
      <w:r w:rsidR="00C67908">
        <w:t>“</w:t>
      </w:r>
      <w:r>
        <w:t>Frequ</w:t>
      </w:r>
      <w:r w:rsidR="00C67908">
        <w:t>e</w:t>
      </w:r>
      <w:r>
        <w:t>ncy and Control and Timing Application Tutorial</w:t>
      </w:r>
      <w:r w:rsidR="00C67908">
        <w:t xml:space="preserve">,” </w:t>
      </w:r>
      <w:r>
        <w:t>2007</w:t>
      </w:r>
      <w:bookmarkEnd w:id="60"/>
      <w:r w:rsidR="00C67908">
        <w:t xml:space="preserve">.  </w:t>
      </w:r>
      <w:r w:rsidR="00C67908" w:rsidRPr="00EA6060">
        <w:rPr>
          <w:color w:val="FF0000"/>
        </w:rPr>
        <w:t>[Sinda to update – is this publicly available?]</w:t>
      </w:r>
    </w:p>
    <w:p w:rsidR="00972233" w:rsidRDefault="00C67908" w:rsidP="00972233">
      <w:pPr>
        <w:numPr>
          <w:ilvl w:val="0"/>
          <w:numId w:val="37"/>
        </w:numPr>
        <w:jc w:val="left"/>
      </w:pPr>
      <w:r>
        <w:t xml:space="preserve">Jacques </w:t>
      </w:r>
      <w:r w:rsidR="00972233">
        <w:t>V</w:t>
      </w:r>
      <w:r>
        <w:t>anier and Claude Audoin, “</w:t>
      </w:r>
      <w:r w:rsidR="009B7022">
        <w:t>The Quantum Physic</w:t>
      </w:r>
      <w:r w:rsidR="00972233">
        <w:t>s of Atomic Standards,</w:t>
      </w:r>
      <w:r>
        <w:t>” IOP publishing, 1989.</w:t>
      </w:r>
    </w:p>
    <w:p w:rsidR="00972233" w:rsidRDefault="00972233" w:rsidP="00972233">
      <w:pPr>
        <w:numPr>
          <w:ilvl w:val="0"/>
          <w:numId w:val="37"/>
        </w:numPr>
        <w:jc w:val="left"/>
      </w:pPr>
      <w:bookmarkStart w:id="61" w:name="_Ref43917374"/>
      <w:r>
        <w:t>J.D</w:t>
      </w:r>
      <w:r w:rsidR="00C67908">
        <w:t>.</w:t>
      </w:r>
      <w:r>
        <w:t xml:space="preserve"> Presta</w:t>
      </w:r>
      <w:r w:rsidR="00C67908">
        <w:t>ge, G. J. Dick, L. Maleki, Forty-</w:t>
      </w:r>
      <w:r>
        <w:t>Fourth Annual Symposium on Frequency control</w:t>
      </w:r>
      <w:r w:rsidR="00C67908">
        <w:t xml:space="preserve">, </w:t>
      </w:r>
      <w:bookmarkEnd w:id="61"/>
      <w:r w:rsidR="00C67908">
        <w:t xml:space="preserve">1990.  </w:t>
      </w:r>
      <w:r w:rsidR="00C67908" w:rsidRPr="00C67908">
        <w:rPr>
          <w:color w:val="FF0000"/>
        </w:rPr>
        <w:t>[Sinda: title of paper?]</w:t>
      </w:r>
    </w:p>
    <w:p w:rsidR="00972233" w:rsidRDefault="00972233" w:rsidP="00972233">
      <w:pPr>
        <w:numPr>
          <w:ilvl w:val="0"/>
          <w:numId w:val="37"/>
        </w:numPr>
        <w:jc w:val="left"/>
      </w:pPr>
      <w:bookmarkStart w:id="62" w:name="_Ref43917351"/>
      <w:r>
        <w:t xml:space="preserve">Clairon, A., Salomon, C., Guellati, </w:t>
      </w:r>
      <w:r w:rsidR="00CA4E3B">
        <w:t>S., and Phillips, W. D., “</w:t>
      </w:r>
      <w:r>
        <w:t>Ramsey resonance</w:t>
      </w:r>
      <w:r w:rsidR="00CA4E3B">
        <w:t xml:space="preserve"> in a zacharias fountain,” </w:t>
      </w:r>
      <w:r>
        <w:t>Europhysics Letters, 16(2):165{170)</w:t>
      </w:r>
      <w:bookmarkEnd w:id="62"/>
      <w:r w:rsidR="00CA4E3B">
        <w:t>, 1991.</w:t>
      </w:r>
    </w:p>
    <w:p w:rsidR="00972233" w:rsidRDefault="00CA4E3B" w:rsidP="00972233">
      <w:pPr>
        <w:numPr>
          <w:ilvl w:val="0"/>
          <w:numId w:val="37"/>
        </w:numPr>
        <w:jc w:val="left"/>
      </w:pPr>
      <w:bookmarkStart w:id="63" w:name="_Ref43917356"/>
      <w:r>
        <w:t xml:space="preserve">Andreas </w:t>
      </w:r>
      <w:r w:rsidR="008D02CD">
        <w:t>B</w:t>
      </w:r>
      <w:r>
        <w:t>auch, A., “</w:t>
      </w:r>
      <w:r w:rsidR="00972233">
        <w:t xml:space="preserve">The </w:t>
      </w:r>
      <w:r>
        <w:t xml:space="preserve">PTB </w:t>
      </w:r>
      <w:r w:rsidR="00972233">
        <w:t xml:space="preserve">primary clocks </w:t>
      </w:r>
      <w:r>
        <w:t>CS1 and CS2,”</w:t>
      </w:r>
      <w:r w:rsidR="00972233">
        <w:t xml:space="preserve"> Metrologia, 42</w:t>
      </w:r>
      <w:bookmarkEnd w:id="63"/>
      <w:r>
        <w:t xml:space="preserve"> S43, 2005.</w:t>
      </w:r>
    </w:p>
    <w:p w:rsidR="00972233" w:rsidRDefault="00972233" w:rsidP="00972233">
      <w:pPr>
        <w:numPr>
          <w:ilvl w:val="0"/>
          <w:numId w:val="37"/>
        </w:numPr>
        <w:jc w:val="left"/>
      </w:pPr>
      <w:bookmarkStart w:id="64" w:name="_Ref43917358"/>
      <w:r>
        <w:t>Jefferts, S. R., Heavner, T. P., Parker, T. E.,</w:t>
      </w:r>
      <w:r w:rsidR="00CA4E3B">
        <w:t xml:space="preserve"> and Shirley, J. H., “NIST</w:t>
      </w:r>
      <w:r>
        <w:t xml:space="preserve"> cesium fountains - current status and </w:t>
      </w:r>
      <w:r w:rsidR="00CA4E3B">
        <w:t xml:space="preserve">future prospects,” </w:t>
      </w:r>
      <w:r>
        <w:t>Proceedings of 2007 SPIE Conference, 6673:9</w:t>
      </w:r>
      <w:bookmarkEnd w:id="64"/>
      <w:r w:rsidR="00CA4E3B">
        <w:t>, 2007.</w:t>
      </w:r>
    </w:p>
    <w:p w:rsidR="00972233" w:rsidRDefault="00972233" w:rsidP="00972233">
      <w:pPr>
        <w:numPr>
          <w:ilvl w:val="0"/>
          <w:numId w:val="37"/>
        </w:numPr>
        <w:jc w:val="left"/>
      </w:pPr>
      <w:bookmarkStart w:id="65" w:name="_Ref43917429"/>
      <w:r>
        <w:t>H. Schatz and al, Phys. Rev. Lett., 76:18-21</w:t>
      </w:r>
      <w:r w:rsidR="00CA4E3B">
        <w:t>,</w:t>
      </w:r>
      <w:r>
        <w:t xml:space="preserve"> Jan 1996</w:t>
      </w:r>
      <w:bookmarkEnd w:id="65"/>
      <w:r w:rsidR="00CA4E3B">
        <w:t>.</w:t>
      </w:r>
    </w:p>
    <w:p w:rsidR="00972233" w:rsidRDefault="00972233" w:rsidP="00972233">
      <w:pPr>
        <w:numPr>
          <w:ilvl w:val="0"/>
          <w:numId w:val="37"/>
        </w:numPr>
        <w:jc w:val="left"/>
      </w:pPr>
      <w:bookmarkStart w:id="66" w:name="_Ref43917453"/>
      <w:r>
        <w:lastRenderedPageBreak/>
        <w:t>Theodore W. Hansch, Nobel lecture: Passion for precision. Rev. Mod. Phys, 78:1297-1309, Nov 2006</w:t>
      </w:r>
      <w:bookmarkEnd w:id="66"/>
      <w:r w:rsidR="00CA4E3B">
        <w:t>.</w:t>
      </w:r>
    </w:p>
    <w:p w:rsidR="00972233" w:rsidRDefault="00972233" w:rsidP="00972233">
      <w:pPr>
        <w:numPr>
          <w:ilvl w:val="0"/>
          <w:numId w:val="37"/>
        </w:numPr>
        <w:jc w:val="left"/>
      </w:pPr>
      <w:bookmarkStart w:id="67" w:name="_Ref43917470"/>
      <w:r>
        <w:t>John L. Hall, Nobel Lecture: Defining and measuring optical frequencies. Rev Mod. Phys., 78:1279-1295, Nov 2006.</w:t>
      </w:r>
      <w:bookmarkEnd w:id="67"/>
    </w:p>
    <w:p w:rsidR="00972233" w:rsidRDefault="00972233" w:rsidP="00972233">
      <w:pPr>
        <w:numPr>
          <w:ilvl w:val="0"/>
          <w:numId w:val="37"/>
        </w:numPr>
        <w:jc w:val="left"/>
      </w:pPr>
      <w:bookmarkStart w:id="68" w:name="_Ref43917403"/>
      <w:r>
        <w:t>Katori, H (2002) Spectroscopy of strontium atoms in the lamb-dicke confinement. Proceedings of the 6th Symposium on Frequency Standards and Metrology, 2001, pages 323{330. Edited by P. Gill</w:t>
      </w:r>
      <w:bookmarkEnd w:id="68"/>
      <w:r w:rsidR="00EA6060">
        <w:t>.</w:t>
      </w:r>
    </w:p>
    <w:p w:rsidR="00972233" w:rsidRDefault="00EA6060" w:rsidP="00972233">
      <w:pPr>
        <w:numPr>
          <w:ilvl w:val="0"/>
          <w:numId w:val="37"/>
        </w:numPr>
        <w:jc w:val="left"/>
      </w:pPr>
      <w:r>
        <w:t>T.L.Nicholson et</w:t>
      </w:r>
      <w:r w:rsidR="00972233">
        <w:t xml:space="preserve"> al</w:t>
      </w:r>
      <w:r>
        <w:t>.</w:t>
      </w:r>
      <w:r w:rsidR="00972233">
        <w:t>, Nature Communications, 6, (6896), 2016</w:t>
      </w:r>
    </w:p>
    <w:p w:rsidR="00972233" w:rsidRDefault="00972233" w:rsidP="00972233">
      <w:pPr>
        <w:numPr>
          <w:ilvl w:val="0"/>
          <w:numId w:val="37"/>
        </w:numPr>
        <w:jc w:val="left"/>
      </w:pPr>
      <w:r>
        <w:t>J. Azoubib, M Granveaud and B. Guinot, Metrologia, 13, 87, 1977</w:t>
      </w:r>
    </w:p>
    <w:p w:rsidR="00972233" w:rsidRDefault="00EA6060" w:rsidP="00972233">
      <w:pPr>
        <w:numPr>
          <w:ilvl w:val="0"/>
          <w:numId w:val="37"/>
        </w:numPr>
        <w:jc w:val="left"/>
      </w:pPr>
      <w:bookmarkStart w:id="69" w:name="_Ref43917499"/>
      <w:r>
        <w:t xml:space="preserve">C. Lisdat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69"/>
      <w:r>
        <w:t>.</w:t>
      </w:r>
    </w:p>
    <w:p w:rsidR="00843E59" w:rsidRDefault="00843E59" w:rsidP="00972233">
      <w:pPr>
        <w:numPr>
          <w:ilvl w:val="0"/>
          <w:numId w:val="37"/>
        </w:numPr>
        <w:jc w:val="left"/>
      </w:pPr>
      <w:bookmarkStart w:id="70" w:name="_Ref43917764"/>
      <w:r>
        <w:t>Klioner, 1992.</w:t>
      </w:r>
      <w:bookmarkEnd w:id="70"/>
      <w:r w:rsidR="00EA6060">
        <w:t xml:space="preserve">  </w:t>
      </w:r>
      <w:r w:rsidR="00EA6060" w:rsidRPr="00EA6060">
        <w:rPr>
          <w:color w:val="FF0000"/>
        </w:rPr>
        <w:t>[Sinda: produce full citation.]</w:t>
      </w:r>
    </w:p>
    <w:p w:rsidR="00843E59" w:rsidRDefault="00843E59" w:rsidP="00972233">
      <w:pPr>
        <w:numPr>
          <w:ilvl w:val="0"/>
          <w:numId w:val="37"/>
        </w:numPr>
        <w:jc w:val="left"/>
      </w:pPr>
      <w:bookmarkStart w:id="71" w:name="_Ref43917784"/>
      <w:r>
        <w:t>Klioner, 2010.</w:t>
      </w:r>
      <w:bookmarkEnd w:id="71"/>
      <w:r w:rsidR="00EA6060">
        <w:t xml:space="preserve">  </w:t>
      </w:r>
      <w:r w:rsidR="00EA6060" w:rsidRPr="00EA6060">
        <w:rPr>
          <w:color w:val="FF0000"/>
        </w:rPr>
        <w:t>[Sinda: produce full citation.]</w:t>
      </w:r>
      <w:r w:rsidR="00EA6060">
        <w:t xml:space="preserve">  </w:t>
      </w:r>
    </w:p>
    <w:p w:rsidR="00843E59" w:rsidRDefault="00843E59" w:rsidP="00972233">
      <w:pPr>
        <w:numPr>
          <w:ilvl w:val="0"/>
          <w:numId w:val="37"/>
        </w:numPr>
        <w:jc w:val="left"/>
      </w:pPr>
      <w:bookmarkStart w:id="72" w:name="_Ref43917790"/>
      <w:r>
        <w:t>Klioner, 2015.</w:t>
      </w:r>
      <w:bookmarkEnd w:id="72"/>
      <w:r w:rsidR="00EA6060">
        <w:t xml:space="preserve">  </w:t>
      </w:r>
      <w:r w:rsidR="00EA6060" w:rsidRPr="00EA6060">
        <w:rPr>
          <w:color w:val="FF0000"/>
        </w:rPr>
        <w:t>[Sinda: produce full citation.]</w:t>
      </w:r>
    </w:p>
    <w:p w:rsidR="00402500" w:rsidRDefault="00402500" w:rsidP="00972233">
      <w:pPr>
        <w:numPr>
          <w:ilvl w:val="0"/>
          <w:numId w:val="37"/>
        </w:numPr>
        <w:jc w:val="left"/>
      </w:pPr>
      <w:bookmarkStart w:id="73" w:name="_Ref43918752"/>
      <w:r>
        <w:t>[REFERENCE ECSS-E-ST-70-41]</w:t>
      </w:r>
      <w:bookmarkEnd w:id="73"/>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4" w:name="_Ref43919120"/>
      <w:r>
        <w:t>[REFERENCE ECSS-E-70-41A]</w:t>
      </w:r>
      <w:bookmarkEnd w:id="74"/>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5" w:name="_Ref43918796"/>
      <w:r>
        <w:t>[REFERENCE CCSDS 301.0-B-2]</w:t>
      </w:r>
      <w:bookmarkEnd w:id="75"/>
      <w:r w:rsidR="008D02CD">
        <w:t xml:space="preserve">  </w:t>
      </w:r>
      <w:r w:rsidR="008D02CD" w:rsidRPr="008D02CD">
        <w:rPr>
          <w:color w:val="FF0000"/>
        </w:rPr>
        <w:t>[Christian: produce full citation.]</w:t>
      </w:r>
    </w:p>
    <w:p w:rsidR="004E655B" w:rsidRPr="008D02CD" w:rsidRDefault="004E655B" w:rsidP="004E655B">
      <w:pPr>
        <w:numPr>
          <w:ilvl w:val="0"/>
          <w:numId w:val="37"/>
        </w:numPr>
        <w:jc w:val="left"/>
        <w:rPr>
          <w:color w:val="FF0000"/>
        </w:rPr>
      </w:pPr>
      <w:bookmarkStart w:id="76" w:name="_Ref43898918"/>
      <w:bookmarkStart w:id="77" w:name="_Ref43923637"/>
      <w:r w:rsidRPr="008D02CD">
        <w:t>GNSS_section_v3 – Lee Pitts</w:t>
      </w:r>
      <w:bookmarkEnd w:id="76"/>
      <w:r w:rsidR="008D02CD">
        <w:t xml:space="preserve">  </w:t>
      </w:r>
      <w:r w:rsidR="008D02CD" w:rsidRPr="008D02CD">
        <w:rPr>
          <w:color w:val="FF0000"/>
        </w:rPr>
        <w:t>[Beau/Eric: produce full citation.]</w:t>
      </w:r>
      <w:bookmarkEnd w:id="77"/>
    </w:p>
    <w:p w:rsidR="004E655B" w:rsidRDefault="004E655B" w:rsidP="004E655B">
      <w:pPr>
        <w:numPr>
          <w:ilvl w:val="0"/>
          <w:numId w:val="37"/>
        </w:numPr>
        <w:jc w:val="left"/>
      </w:pPr>
      <w:bookmarkStart w:id="78" w:name="_Ref43898959"/>
      <w:r w:rsidRPr="008624F8">
        <w:t>William</w:t>
      </w:r>
      <w:r>
        <w:t xml:space="preserve"> H.Guier and George C. Weiffenbach, “</w:t>
      </w:r>
      <w:r w:rsidRPr="008624F8">
        <w:t>Genesis of Sattelite Navigation</w:t>
      </w:r>
      <w:r>
        <w:t xml:space="preserve">.”  Retrieved on June 24, 2020 from </w:t>
      </w:r>
      <w:hyperlink r:id="rId21" w:history="1">
        <w:r w:rsidRPr="001B7965">
          <w:rPr>
            <w:rStyle w:val="Hyperlink"/>
            <w:szCs w:val="24"/>
          </w:rPr>
          <w:t>https://web.archive.org/web/20120512002742/http://www.jhuapl.edu/techdigest/td/td1901/guier.pdf</w:t>
        </w:r>
      </w:hyperlink>
      <w:r>
        <w:rPr>
          <w:rStyle w:val="Hyperlink"/>
          <w:szCs w:val="24"/>
        </w:rPr>
        <w:t>.</w:t>
      </w:r>
      <w:bookmarkEnd w:id="78"/>
    </w:p>
    <w:p w:rsidR="004E655B" w:rsidRPr="001B7965" w:rsidRDefault="004E655B" w:rsidP="004E655B">
      <w:pPr>
        <w:numPr>
          <w:ilvl w:val="0"/>
          <w:numId w:val="37"/>
        </w:numPr>
        <w:jc w:val="left"/>
      </w:pPr>
      <w:bookmarkStart w:id="79" w:name="_Ref43923698"/>
      <w:r>
        <w:t>“</w:t>
      </w:r>
      <w:r w:rsidRPr="008624F8">
        <w:t>Global Positioning Systems History</w:t>
      </w:r>
      <w:r>
        <w:t xml:space="preserve">.”  Retrieved on June 24, 2020 from  </w:t>
      </w:r>
      <w:hyperlink r:id="rId22" w:history="1">
        <w:r w:rsidRPr="001B7965">
          <w:rPr>
            <w:rStyle w:val="Hyperlink"/>
            <w:szCs w:val="24"/>
          </w:rPr>
          <w:t>https://www.nps.gov/gis/gps/history.html</w:t>
        </w:r>
      </w:hyperlink>
      <w:r>
        <w:rPr>
          <w:rStyle w:val="Hyperlink"/>
          <w:szCs w:val="24"/>
        </w:rPr>
        <w:t>.</w:t>
      </w:r>
      <w:bookmarkEnd w:id="79"/>
    </w:p>
    <w:p w:rsidR="004E655B" w:rsidRPr="001B7965" w:rsidRDefault="00D53159" w:rsidP="004E655B">
      <w:pPr>
        <w:numPr>
          <w:ilvl w:val="0"/>
          <w:numId w:val="37"/>
        </w:numPr>
        <w:jc w:val="left"/>
      </w:pPr>
      <w:bookmarkStart w:id="80"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3" w:history="1">
        <w:r w:rsidR="004E655B" w:rsidRPr="001B7965">
          <w:rPr>
            <w:rStyle w:val="Hyperlink"/>
            <w:szCs w:val="24"/>
          </w:rPr>
          <w:t>https://www.gps.gov/technical/ps/2008-SPS-performance-standard.pdf</w:t>
        </w:r>
      </w:hyperlink>
      <w:bookmarkEnd w:id="80"/>
    </w:p>
    <w:p w:rsidR="004E655B" w:rsidRDefault="004E655B" w:rsidP="004E655B">
      <w:pPr>
        <w:numPr>
          <w:ilvl w:val="0"/>
          <w:numId w:val="37"/>
        </w:numPr>
        <w:jc w:val="left"/>
        <w:rPr>
          <w:rStyle w:val="Hyperlink"/>
          <w:color w:val="auto"/>
          <w:u w:val="none"/>
        </w:rPr>
      </w:pPr>
      <w:bookmarkStart w:id="81" w:name="_Ref43898988"/>
      <w:r>
        <w:t>“</w:t>
      </w:r>
      <w:r w:rsidRPr="008624F8">
        <w:t>Space Segment</w:t>
      </w:r>
      <w:r>
        <w:t>.”  Retrieve</w:t>
      </w:r>
      <w:r w:rsidR="00D53159">
        <w:t>d</w:t>
      </w:r>
      <w:r>
        <w:t xml:space="preserve"> on June 24, 2020 from  </w:t>
      </w:r>
      <w:hyperlink r:id="rId24" w:history="1">
        <w:r w:rsidRPr="001B7965">
          <w:rPr>
            <w:rStyle w:val="Hyperlink"/>
            <w:szCs w:val="24"/>
          </w:rPr>
          <w:t>https://www.gps.gov/systems/gps/space/</w:t>
        </w:r>
      </w:hyperlink>
      <w:r>
        <w:rPr>
          <w:rStyle w:val="Hyperlink"/>
          <w:szCs w:val="24"/>
        </w:rPr>
        <w:t>.</w:t>
      </w:r>
      <w:bookmarkEnd w:id="81"/>
    </w:p>
    <w:p w:rsidR="004E655B" w:rsidRPr="001B7965" w:rsidRDefault="004E655B" w:rsidP="004E655B">
      <w:pPr>
        <w:numPr>
          <w:ilvl w:val="0"/>
          <w:numId w:val="37"/>
        </w:numPr>
        <w:jc w:val="left"/>
        <w:rPr>
          <w:rStyle w:val="Hyperlink"/>
          <w:color w:val="auto"/>
          <w:u w:val="none"/>
        </w:rPr>
      </w:pPr>
      <w:bookmarkStart w:id="82" w:name="_Ref43898989"/>
      <w:r>
        <w:t>“</w:t>
      </w:r>
      <w:r w:rsidRPr="008624F8">
        <w:t>GPS History, Chronology, and Budgets</w:t>
      </w:r>
      <w:r>
        <w:t xml:space="preserve">.”  Retrieved on June 24, 2020 from  </w:t>
      </w:r>
      <w:hyperlink r:id="rId25" w:history="1">
        <w:r w:rsidRPr="00D56FF7">
          <w:rPr>
            <w:rStyle w:val="Hyperlink"/>
            <w:szCs w:val="24"/>
          </w:rPr>
          <w:t>https://www.cs.cmu.edu/~sensing-sensors/readings/GPS_History-MR614.appb.pdf</w:t>
        </w:r>
      </w:hyperlink>
      <w:r>
        <w:rPr>
          <w:szCs w:val="24"/>
        </w:rPr>
        <w:t>.</w:t>
      </w:r>
      <w:bookmarkEnd w:id="82"/>
    </w:p>
    <w:p w:rsidR="004E655B" w:rsidRDefault="004E655B" w:rsidP="004E655B">
      <w:pPr>
        <w:numPr>
          <w:ilvl w:val="0"/>
          <w:numId w:val="37"/>
        </w:numPr>
        <w:jc w:val="left"/>
        <w:rPr>
          <w:rStyle w:val="Hyperlink"/>
          <w:color w:val="auto"/>
          <w:u w:val="none"/>
        </w:rPr>
      </w:pPr>
      <w:bookmarkStart w:id="83" w:name="_Ref43899078"/>
      <w:r w:rsidRPr="008624F8">
        <w:lastRenderedPageBreak/>
        <w:t>Magellan “NAV 1000” Hand-Held GPS Receiver</w:t>
      </w:r>
      <w:r>
        <w:t xml:space="preserve">.  </w:t>
      </w:r>
      <w:r w:rsidR="00D53159">
        <w:t xml:space="preserve">Retrieved on June 24, 2020 from </w:t>
      </w:r>
      <w:hyperlink r:id="rId26" w:history="1">
        <w:r w:rsidRPr="001B7965">
          <w:rPr>
            <w:rStyle w:val="Hyperlink"/>
            <w:szCs w:val="24"/>
          </w:rPr>
          <w:t>https://americanhistory.si.edu/collections/search/object/nmah_1405613</w:t>
        </w:r>
      </w:hyperlink>
      <w:r>
        <w:rPr>
          <w:rStyle w:val="Hyperlink"/>
          <w:szCs w:val="24"/>
        </w:rPr>
        <w:t>.</w:t>
      </w:r>
      <w:bookmarkEnd w:id="83"/>
    </w:p>
    <w:p w:rsidR="004E655B" w:rsidRPr="003E777E" w:rsidRDefault="004E655B" w:rsidP="004E655B">
      <w:pPr>
        <w:numPr>
          <w:ilvl w:val="0"/>
          <w:numId w:val="37"/>
        </w:numPr>
        <w:jc w:val="left"/>
        <w:rPr>
          <w:rStyle w:val="Hyperlink"/>
          <w:color w:val="auto"/>
          <w:u w:val="none"/>
        </w:rPr>
      </w:pPr>
      <w:bookmarkStart w:id="84"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27" w:history="1">
        <w:r w:rsidRPr="001B7965">
          <w:rPr>
            <w:rStyle w:val="Hyperlink"/>
            <w:szCs w:val="24"/>
          </w:rPr>
          <w:t>https://www.gps.gov/applications/timing/</w:t>
        </w:r>
      </w:hyperlink>
      <w:r>
        <w:rPr>
          <w:rStyle w:val="Hyperlink"/>
          <w:szCs w:val="24"/>
        </w:rPr>
        <w:t>.</w:t>
      </w:r>
      <w:bookmarkEnd w:id="84"/>
    </w:p>
    <w:p w:rsidR="004E655B" w:rsidRDefault="004E655B" w:rsidP="004E655B">
      <w:pPr>
        <w:numPr>
          <w:ilvl w:val="0"/>
          <w:numId w:val="37"/>
        </w:numPr>
        <w:jc w:val="left"/>
        <w:rPr>
          <w:rStyle w:val="Hyperlink"/>
          <w:color w:val="auto"/>
          <w:u w:val="none"/>
        </w:rPr>
      </w:pPr>
      <w:bookmarkStart w:id="85" w:name="_Ref43899066"/>
      <w:r w:rsidRPr="00AA2E99">
        <w:rPr>
          <w:rStyle w:val="Hyperlink"/>
          <w:color w:val="000000" w:themeColor="text1"/>
          <w:szCs w:val="24"/>
          <w:u w:val="none"/>
        </w:rPr>
        <w:t>Munthe</w:t>
      </w:r>
      <w:r>
        <w:rPr>
          <w:rStyle w:val="Hyperlink"/>
          <w:color w:val="000000" w:themeColor="text1"/>
          <w:szCs w:val="24"/>
          <w:u w:val="none"/>
        </w:rPr>
        <w:t>r</w:t>
      </w:r>
      <w:r w:rsidRPr="00AA2E99">
        <w:rPr>
          <w:rStyle w:val="Hyperlink"/>
          <w:color w:val="000000" w:themeColor="text1"/>
          <w:szCs w:val="24"/>
          <w:u w:val="none"/>
        </w:rPr>
        <w:t xml:space="preserve"> A. Hassouneh, Jason W. Mitchell, and Luke B. Winternitz,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28" w:history="1">
        <w:r w:rsidRPr="001B7965">
          <w:rPr>
            <w:rStyle w:val="Hyperlink"/>
            <w:szCs w:val="24"/>
          </w:rPr>
          <w:t>https://www.nasa.gov/sites/default/files/atoms/files/spring_2019_final_web_version.pdf</w:t>
        </w:r>
      </w:hyperlink>
      <w:r w:rsidRPr="001B7965">
        <w:rPr>
          <w:rStyle w:val="Hyperlink"/>
          <w:szCs w:val="24"/>
        </w:rPr>
        <w:t>.</w:t>
      </w:r>
      <w:bookmarkEnd w:id="85"/>
    </w:p>
    <w:p w:rsidR="004E655B" w:rsidRDefault="004E655B" w:rsidP="004E655B">
      <w:pPr>
        <w:numPr>
          <w:ilvl w:val="0"/>
          <w:numId w:val="37"/>
        </w:numPr>
        <w:jc w:val="left"/>
        <w:rPr>
          <w:rStyle w:val="Hyperlink"/>
          <w:color w:val="auto"/>
          <w:u w:val="none"/>
        </w:rPr>
      </w:pPr>
      <w:bookmarkStart w:id="86"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29" w:history="1">
        <w:r w:rsidRPr="001B7965">
          <w:rPr>
            <w:rStyle w:val="Hyperlink"/>
            <w:szCs w:val="24"/>
          </w:rPr>
          <w:t>https://tf.nist.gov/general/pdf/836.pdf</w:t>
        </w:r>
      </w:hyperlink>
      <w:r>
        <w:rPr>
          <w:rStyle w:val="Hyperlink"/>
          <w:szCs w:val="24"/>
        </w:rPr>
        <w:t>.</w:t>
      </w:r>
      <w:bookmarkEnd w:id="86"/>
    </w:p>
    <w:p w:rsidR="004E655B" w:rsidRPr="001B7965" w:rsidRDefault="00D53159" w:rsidP="004E655B">
      <w:pPr>
        <w:numPr>
          <w:ilvl w:val="0"/>
          <w:numId w:val="37"/>
        </w:numPr>
        <w:jc w:val="left"/>
        <w:rPr>
          <w:rStyle w:val="Hyperlink"/>
          <w:color w:val="auto"/>
          <w:u w:val="none"/>
        </w:rPr>
      </w:pPr>
      <w:bookmarkStart w:id="87" w:name="_Ref43899142"/>
      <w:r w:rsidRPr="00D53159">
        <w:rPr>
          <w:rStyle w:val="Hyperlink"/>
          <w:color w:val="auto"/>
          <w:szCs w:val="24"/>
          <w:u w:val="none"/>
        </w:rPr>
        <w:t>Katherine Schauer, “</w:t>
      </w:r>
      <w:r w:rsidR="004E655B" w:rsidRPr="00D53159">
        <w:rPr>
          <w:rStyle w:val="Hyperlink"/>
          <w:color w:val="auto"/>
          <w:szCs w:val="24"/>
          <w:u w:val="none"/>
        </w:rPr>
        <w:t>LunaNet Concept</w:t>
      </w:r>
      <w:r>
        <w:rPr>
          <w:rStyle w:val="Hyperlink"/>
          <w:color w:val="auto"/>
          <w:u w:val="none"/>
        </w:rPr>
        <w:t xml:space="preserve">,” September 12, 2019.  Retrieved on June 24, 2020 from </w:t>
      </w:r>
      <w:hyperlink r:id="rId30" w:history="1">
        <w:r w:rsidR="004E655B" w:rsidRPr="00D56FF7">
          <w:rPr>
            <w:rStyle w:val="Hyperlink"/>
            <w:szCs w:val="24"/>
          </w:rPr>
          <w:t>https://esc.gsfc.nasa.gov/news/_LunaNetConcept</w:t>
        </w:r>
      </w:hyperlink>
      <w:r w:rsidR="004E655B">
        <w:rPr>
          <w:rStyle w:val="Hyperlink"/>
          <w:szCs w:val="24"/>
        </w:rPr>
        <w:t>.</w:t>
      </w:r>
      <w:bookmarkEnd w:id="87"/>
    </w:p>
    <w:p w:rsidR="004E655B" w:rsidRPr="001B7965" w:rsidRDefault="00D53159" w:rsidP="004E655B">
      <w:pPr>
        <w:numPr>
          <w:ilvl w:val="0"/>
          <w:numId w:val="37"/>
        </w:numPr>
        <w:jc w:val="left"/>
        <w:rPr>
          <w:rStyle w:val="Hyperlink"/>
          <w:color w:val="auto"/>
          <w:u w:val="none"/>
        </w:rPr>
      </w:pPr>
      <w:bookmarkStart w:id="88" w:name="_Ref43899151"/>
      <w:r>
        <w:t xml:space="preserve">Adam Steltzner,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1"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88"/>
    </w:p>
    <w:p w:rsidR="00723FA1" w:rsidRDefault="004E655B" w:rsidP="00723FA1">
      <w:pPr>
        <w:numPr>
          <w:ilvl w:val="0"/>
          <w:numId w:val="37"/>
        </w:numPr>
        <w:jc w:val="left"/>
      </w:pPr>
      <w:bookmarkStart w:id="89"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2" w:history="1">
        <w:r w:rsidRPr="001B7965">
          <w:rPr>
            <w:rStyle w:val="Hyperlink"/>
            <w:szCs w:val="24"/>
          </w:rPr>
          <w:t>https://www.jwst.nasa.gov/</w:t>
        </w:r>
      </w:hyperlink>
      <w:bookmarkEnd w:id="89"/>
      <w:r w:rsidR="00723FA1">
        <w:t>.</w:t>
      </w:r>
    </w:p>
    <w:p w:rsidR="00723FA1" w:rsidRDefault="00D53159" w:rsidP="00EA6060">
      <w:pPr>
        <w:numPr>
          <w:ilvl w:val="0"/>
          <w:numId w:val="37"/>
        </w:numPr>
        <w:jc w:val="left"/>
      </w:pPr>
      <w:bookmarkStart w:id="90" w:name="_Ref43921037"/>
      <w:r>
        <w:t>“</w:t>
      </w:r>
      <w:r w:rsidR="00C002BD">
        <w:t>IS-GPS-200K,” March 4, 2</w:t>
      </w:r>
      <w:r w:rsidR="00723FA1">
        <w:t xml:space="preserve">019. </w:t>
      </w:r>
      <w:r w:rsidR="00C002BD">
        <w:t xml:space="preserve">Retrieved on June 24, 2020 from </w:t>
      </w:r>
      <w:hyperlink r:id="rId33" w:history="1">
        <w:r w:rsidRPr="00981839">
          <w:rPr>
            <w:rStyle w:val="Hyperlink"/>
          </w:rPr>
          <w:t>https://www.gps.gov/technical/icwg/IS-GPS-200K.pdf</w:t>
        </w:r>
      </w:hyperlink>
      <w:bookmarkEnd w:id="90"/>
      <w:r w:rsidR="00C002BD">
        <w:t>.</w:t>
      </w:r>
    </w:p>
    <w:p w:rsidR="00723FA1" w:rsidRDefault="00C002BD" w:rsidP="00EA6060">
      <w:pPr>
        <w:numPr>
          <w:ilvl w:val="0"/>
          <w:numId w:val="37"/>
        </w:numPr>
        <w:jc w:val="left"/>
      </w:pPr>
      <w:bookmarkStart w:id="91"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4" w:history="1">
        <w:r w:rsidRPr="00981839">
          <w:rPr>
            <w:rStyle w:val="Hyperlink"/>
          </w:rPr>
          <w:t>https://www.gps.gov/technical/ps/2008-SPS-performance-standard.pdf</w:t>
        </w:r>
      </w:hyperlink>
      <w:bookmarkEnd w:id="91"/>
      <w:r>
        <w:t xml:space="preserve">. </w:t>
      </w:r>
    </w:p>
    <w:p w:rsidR="00723FA1" w:rsidRDefault="00C002BD" w:rsidP="00EA6060">
      <w:pPr>
        <w:numPr>
          <w:ilvl w:val="0"/>
          <w:numId w:val="37"/>
        </w:numPr>
        <w:jc w:val="left"/>
      </w:pPr>
      <w:bookmarkStart w:id="92" w:name="_Ref43921022"/>
      <w:r>
        <w:t xml:space="preserve">“2017 </w:t>
      </w:r>
      <w:r w:rsidR="00723FA1">
        <w:t>Federal Radio</w:t>
      </w:r>
      <w:r>
        <w:t>n</w:t>
      </w:r>
      <w:r w:rsidR="00723FA1">
        <w:t>avigation Plan</w:t>
      </w:r>
      <w:r>
        <w:t xml:space="preserve">,” Sepetember </w:t>
      </w:r>
      <w:r w:rsidR="00723FA1">
        <w:t xml:space="preserve">2017. </w:t>
      </w:r>
      <w:r>
        <w:t xml:space="preserve">Retrieved on June 24, 2020 from </w:t>
      </w:r>
      <w:hyperlink r:id="rId35" w:history="1">
        <w:r w:rsidRPr="00981839">
          <w:rPr>
            <w:rStyle w:val="Hyperlink"/>
          </w:rPr>
          <w:t>https://www.navcen.uscg.gov/pdf/FederalRadioNavigationPlan2017.pdf</w:t>
        </w:r>
      </w:hyperlink>
      <w:bookmarkEnd w:id="92"/>
      <w:r>
        <w:t xml:space="preserve">. </w:t>
      </w:r>
    </w:p>
    <w:p w:rsidR="00723FA1" w:rsidRDefault="00C002BD" w:rsidP="00723FA1">
      <w:pPr>
        <w:numPr>
          <w:ilvl w:val="0"/>
          <w:numId w:val="37"/>
        </w:numPr>
        <w:jc w:val="left"/>
      </w:pPr>
      <w:bookmarkStart w:id="93" w:name="_Ref43921086"/>
      <w:r>
        <w:t>“</w:t>
      </w:r>
      <w:r w:rsidR="00723FA1">
        <w:t>IS-GPS705F</w:t>
      </w:r>
      <w:r>
        <w:t>,”</w:t>
      </w:r>
      <w:r w:rsidR="00723FA1">
        <w:t xml:space="preserve"> March 2019. </w:t>
      </w:r>
      <w:r>
        <w:t xml:space="preserve">Retrieved on June 24, 2020 from </w:t>
      </w:r>
      <w:hyperlink r:id="rId36" w:history="1">
        <w:r w:rsidRPr="00981839">
          <w:rPr>
            <w:rStyle w:val="Hyperlink"/>
          </w:rPr>
          <w:t>https://www.gps.gov/technical/icwg/IS-GPS-705F.pdf</w:t>
        </w:r>
      </w:hyperlink>
      <w:bookmarkEnd w:id="93"/>
      <w:r>
        <w:t>.</w:t>
      </w:r>
    </w:p>
    <w:p w:rsidR="00723FA1" w:rsidRDefault="00723FA1" w:rsidP="00723FA1">
      <w:pPr>
        <w:jc w:val="left"/>
      </w:pPr>
    </w:p>
    <w:p w:rsidR="00723FA1" w:rsidRPr="00574832" w:rsidRDefault="00723FA1" w:rsidP="00723FA1">
      <w:p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rsidR="004E655B" w:rsidRPr="00574832" w:rsidRDefault="004E655B" w:rsidP="000B08D5">
      <w:pPr>
        <w:pStyle w:val="Heading1"/>
      </w:pPr>
      <w:bookmarkStart w:id="94" w:name="_Toc382568312"/>
      <w:bookmarkStart w:id="95" w:name="_Toc259296428"/>
      <w:bookmarkStart w:id="96" w:name="_Toc406666527"/>
      <w:bookmarkStart w:id="97" w:name="_Toc454813336"/>
      <w:bookmarkStart w:id="98" w:name="_Toc482175590"/>
      <w:bookmarkStart w:id="99" w:name="_Toc482176388"/>
      <w:bookmarkStart w:id="100" w:name="_Toc482176430"/>
      <w:bookmarkStart w:id="101" w:name="_Toc497693743"/>
      <w:bookmarkStart w:id="102" w:name="_Toc511147385"/>
      <w:bookmarkStart w:id="103" w:name="_Toc43962668"/>
      <w:r w:rsidRPr="00574832">
        <w:lastRenderedPageBreak/>
        <w:t>Overview</w:t>
      </w:r>
      <w:bookmarkEnd w:id="94"/>
      <w:bookmarkEnd w:id="95"/>
      <w:bookmarkEnd w:id="96"/>
      <w:bookmarkEnd w:id="97"/>
      <w:bookmarkEnd w:id="98"/>
      <w:bookmarkEnd w:id="99"/>
      <w:bookmarkEnd w:id="100"/>
      <w:bookmarkEnd w:id="101"/>
      <w:bookmarkEnd w:id="102"/>
      <w:bookmarkEnd w:id="103"/>
    </w:p>
    <w:p w:rsidR="004E655B" w:rsidRDefault="004E655B" w:rsidP="000B08D5">
      <w:pPr>
        <w:pStyle w:val="Heading2"/>
      </w:pPr>
      <w:bookmarkStart w:id="104" w:name="_Toc43962669"/>
      <w:r w:rsidRPr="00976370">
        <w:t>Time</w:t>
      </w:r>
      <w:r>
        <w:t xml:space="preserve"> management concepts</w:t>
      </w:r>
      <w:bookmarkEnd w:id="104"/>
    </w:p>
    <w:p w:rsidR="004E655B" w:rsidRDefault="004E655B" w:rsidP="000B08D5">
      <w:pPr>
        <w:pStyle w:val="Heading2"/>
      </w:pPr>
      <w:bookmarkStart w:id="105" w:name="_Toc43962670"/>
      <w:r>
        <w:t>Definitions</w:t>
      </w:r>
      <w:bookmarkEnd w:id="105"/>
    </w:p>
    <w:p w:rsidR="004E655B" w:rsidRPr="00563222" w:rsidRDefault="004E655B" w:rsidP="004E655B">
      <w:pPr>
        <w:rPr>
          <w:bCs/>
          <w:color w:val="FF0000"/>
        </w:rPr>
      </w:pPr>
      <w:r w:rsidRPr="00563222">
        <w:rPr>
          <w:bCs/>
          <w:color w:val="FF0000"/>
        </w:rPr>
        <w:t>[Point of contact for this section: Vic Vilnrotter]</w:t>
      </w:r>
    </w:p>
    <w:p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F84865">
        <w:t>.</w:t>
      </w:r>
    </w:p>
    <w:p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F84865">
        <w:t>.</w:t>
      </w:r>
    </w:p>
    <w:p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Pr>
          <w:szCs w:val="24"/>
        </w:rPr>
        <w:t xml:space="preserve">.  </w:t>
      </w:r>
      <w:r>
        <w:t>The system simultaneously determines the four parameters of position and time.</w:t>
      </w:r>
    </w:p>
    <w:p w:rsidR="004E655B" w:rsidRDefault="004E655B" w:rsidP="004E655B">
      <w:pPr>
        <w:rPr>
          <w:szCs w:val="24"/>
        </w:rPr>
      </w:pPr>
      <w:r w:rsidRPr="00E100B6">
        <w:rPr>
          <w:b/>
          <w:bCs/>
          <w:szCs w:val="24"/>
        </w:rPr>
        <w:t>Gravitational Time Delay</w:t>
      </w:r>
      <w:r w:rsidRPr="00E100B6">
        <w:rPr>
          <w:szCs w:val="24"/>
        </w:rPr>
        <w:t>: Gravitational time delay increases transit time and imparts a Doppler Shift to a signal passing near a massive object. Also know</w:t>
      </w:r>
      <w:r>
        <w:rPr>
          <w:szCs w:val="24"/>
        </w:rPr>
        <w:t>n</w:t>
      </w:r>
      <w:r w:rsidRPr="00E100B6">
        <w:rPr>
          <w:szCs w:val="24"/>
        </w:rPr>
        <w:t xml:space="preserve"> as the Shapiro effect.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Pr>
          <w:szCs w:val="24"/>
        </w:rPr>
        <w:t xml:space="preserve"> </w:t>
      </w:r>
      <w:r w:rsidRPr="00EB6079">
        <w:rPr>
          <w:color w:val="FF0000"/>
          <w:szCs w:val="24"/>
        </w:rPr>
        <w:t>IAS reference</w:t>
      </w:r>
    </w:p>
    <w:p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EB6079">
        <w:t>.</w:t>
      </w:r>
    </w:p>
    <w:p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sidRPr="00E100B6">
        <w:rPr>
          <w:szCs w:val="24"/>
        </w:rPr>
        <w:t xml:space="preserve"> </w:t>
      </w:r>
    </w:p>
    <w:p w:rsidR="004E655B" w:rsidRDefault="004E655B" w:rsidP="004E655B">
      <w:pPr>
        <w:rPr>
          <w:szCs w:val="24"/>
        </w:rPr>
      </w:pPr>
      <w:r w:rsidRPr="00E100B6">
        <w:rPr>
          <w:b/>
          <w:bCs/>
          <w:szCs w:val="24"/>
        </w:rPr>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Pr>
          <w:szCs w:val="24"/>
        </w:rPr>
        <w:t xml:space="preserve"> </w:t>
      </w:r>
      <w:r w:rsidRPr="00EB6079">
        <w:rPr>
          <w:color w:val="FF0000"/>
          <w:szCs w:val="24"/>
        </w:rPr>
        <w:t>CCSDS definition</w:t>
      </w:r>
    </w:p>
    <w:p w:rsidR="004E655B" w:rsidRPr="00C64BE8" w:rsidRDefault="004E655B" w:rsidP="004E655B">
      <w:r>
        <w:rPr>
          <w:rStyle w:val="Strong"/>
        </w:rPr>
        <w:lastRenderedPageBreak/>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EB6079">
        <w:t>.</w:t>
      </w:r>
      <w:r w:rsidRPr="008F40BE">
        <w:rPr>
          <w:color w:val="0000FF"/>
        </w:rPr>
        <w:t xml:space="preserve">  </w:t>
      </w:r>
      <w:r w:rsidRPr="00EB6079">
        <w:rPr>
          <w:color w:val="FF0000"/>
        </w:rPr>
        <w:t>Explain in Green Book</w:t>
      </w:r>
    </w:p>
    <w:p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r w:rsidRPr="00EB6079">
        <w:rPr>
          <w:color w:val="0000FF"/>
        </w:rPr>
        <w:t xml:space="preserve"> </w:t>
      </w:r>
      <w:r>
        <w:rPr>
          <w:color w:val="FF0000"/>
        </w:rPr>
        <w:t>S</w:t>
      </w:r>
      <w:r w:rsidRPr="00EB6079">
        <w:rPr>
          <w:color w:val="FF0000"/>
        </w:rPr>
        <w:t>tatement on accuracy</w:t>
      </w:r>
      <w:r>
        <w:rPr>
          <w:color w:val="FF0000"/>
        </w:rPr>
        <w:t xml:space="preserve"> vs precision in Green Book?</w:t>
      </w:r>
    </w:p>
    <w:p w:rsidR="004E655B" w:rsidRDefault="004E655B" w:rsidP="004E655B">
      <w:pPr>
        <w:rPr>
          <w:szCs w:val="24"/>
        </w:rPr>
      </w:pPr>
      <w:r w:rsidRPr="0086044E">
        <w:rPr>
          <w:b/>
          <w:bCs/>
          <w:szCs w:val="24"/>
        </w:rPr>
        <w:t>Resolution</w:t>
      </w:r>
      <w:r w:rsidRPr="0086044E">
        <w:rPr>
          <w:szCs w:val="24"/>
        </w:rPr>
        <w:t xml:space="preserve"> </w:t>
      </w:r>
      <w:r>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p>
    <w:p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823FAA">
        <w:t>.</w:t>
      </w:r>
    </w:p>
    <w:p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301963">
        <w:rPr>
          <w:szCs w:val="24"/>
        </w:rPr>
        <w:t>.</w:t>
      </w:r>
      <w:r>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972233">
        <w:t>[1]</w:t>
      </w:r>
      <w:r w:rsidR="00972233">
        <w:fldChar w:fldCharType="end"/>
      </w:r>
      <w:r w:rsidR="004E655B">
        <w:t>.</w:t>
      </w:r>
    </w:p>
    <w:p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546057">
        <w:t>.</w:t>
      </w:r>
    </w:p>
    <w:p w:rsidR="004E655B" w:rsidRPr="00D41D06" w:rsidRDefault="004E655B" w:rsidP="004E655B">
      <w:r w:rsidRPr="00D41D06">
        <w:rPr>
          <w:b/>
          <w:bCs/>
        </w:rPr>
        <w:t>Time:</w:t>
      </w:r>
      <w:r>
        <w:rPr>
          <w:b/>
          <w:bCs/>
        </w:rPr>
        <w:t xml:space="preserve"> </w:t>
      </w:r>
      <w:r>
        <w:t xml:space="preserve">The designation of an instant on a selected </w:t>
      </w:r>
      <w:hyperlink r:id="rId37" w:anchor="timescale" w:history="1">
        <w:r w:rsidRPr="00D41D06">
          <w:rPr>
            <w:rStyle w:val="Hyperlink"/>
            <w:color w:val="auto"/>
            <w:u w:val="none"/>
          </w:rPr>
          <w:t>time scale</w:t>
        </w:r>
      </w:hyperlink>
      <w:r>
        <w:t xml:space="preserve">, used in the sense of </w:t>
      </w:r>
      <w:hyperlink r:id="rId38"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D41D06">
        <w:t>.</w:t>
      </w:r>
    </w:p>
    <w:p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39" w:anchor="second" w:history="1">
        <w:r w:rsidRPr="00233423">
          <w:rPr>
            <w:rStyle w:val="Hyperlink"/>
            <w:color w:val="auto"/>
          </w:rPr>
          <w:t>second</w:t>
        </w:r>
      </w:hyperlink>
      <w:r w:rsidRPr="00233423">
        <w:t>, such as </w:t>
      </w:r>
      <w:hyperlink r:id="rId40" w:anchor="millisecond" w:history="1">
        <w:r w:rsidRPr="00233423">
          <w:rPr>
            <w:rStyle w:val="Hyperlink"/>
            <w:color w:val="auto"/>
          </w:rPr>
          <w:t>milliseconds</w:t>
        </w:r>
      </w:hyperlink>
      <w:r w:rsidRPr="00233423">
        <w:t>, </w:t>
      </w:r>
      <w:hyperlink r:id="rId41" w:anchor="microsecond" w:history="1">
        <w:r w:rsidRPr="00233423">
          <w:rPr>
            <w:rStyle w:val="Hyperlink"/>
            <w:color w:val="auto"/>
          </w:rPr>
          <w:t>microseconds</w:t>
        </w:r>
      </w:hyperlink>
      <w:r w:rsidRPr="00233423">
        <w:t>, or </w:t>
      </w:r>
      <w:hyperlink r:id="rId42"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233423">
        <w:t>.</w:t>
      </w:r>
      <w:r>
        <w:rPr>
          <w:szCs w:val="24"/>
        </w:rPr>
        <w:t xml:space="preserve"> </w:t>
      </w:r>
      <w:r w:rsidRPr="00EB61BC">
        <w:rPr>
          <w:szCs w:val="24"/>
        </w:rPr>
        <w:t xml:space="preserve"> </w:t>
      </w:r>
    </w:p>
    <w:p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D41D06">
        <w:t>.</w:t>
      </w:r>
      <w:r w:rsidR="004E655B">
        <w:t xml:space="preserve"> </w:t>
      </w:r>
      <w:r w:rsidR="004E655B" w:rsidRPr="00EB61BC">
        <w:rPr>
          <w:szCs w:val="24"/>
        </w:rPr>
        <w:t xml:space="preserve"> </w:t>
      </w:r>
    </w:p>
    <w:p w:rsidR="004E655B" w:rsidRPr="00233423" w:rsidRDefault="00E377B2" w:rsidP="004E655B">
      <w:pPr>
        <w:rPr>
          <w:color w:val="FF0000"/>
          <w:szCs w:val="24"/>
        </w:rPr>
      </w:pPr>
      <w:r w:rsidRPr="00FE3F7A">
        <w:rPr>
          <w:b/>
          <w:bCs/>
          <w:szCs w:val="24"/>
        </w:rPr>
        <w:t>Time c</w:t>
      </w:r>
      <w:r w:rsidR="004E655B" w:rsidRPr="00FE3F7A">
        <w:rPr>
          <w:b/>
          <w:bCs/>
          <w:szCs w:val="24"/>
        </w:rPr>
        <w:t>orrelation:</w:t>
      </w:r>
      <w:r w:rsidR="004E655B" w:rsidRPr="00FE3F7A">
        <w:rPr>
          <w:szCs w:val="24"/>
        </w:rPr>
        <w:t xml:space="preserve"> The determination of the time offset between two continuous time</w:t>
      </w:r>
      <w:r w:rsidR="00FE3F7A" w:rsidRPr="00FE3F7A">
        <w:rPr>
          <w:szCs w:val="24"/>
        </w:rPr>
        <w:t xml:space="preserve"> </w:t>
      </w:r>
      <w:r w:rsidR="004E655B" w:rsidRPr="00FE3F7A">
        <w:rPr>
          <w:szCs w:val="24"/>
        </w:rPr>
        <w:t xml:space="preserve">scales provided by a master clock and a local (spaceborne) clock. This procedure requires knowledge of clock parameters and propagation delay of the time transfer.  </w:t>
      </w:r>
      <w:r w:rsidR="004E655B" w:rsidRPr="00233423">
        <w:rPr>
          <w:color w:val="FF0000"/>
          <w:szCs w:val="24"/>
        </w:rPr>
        <w:t>Reference?</w:t>
      </w:r>
    </w:p>
    <w:p w:rsidR="004E655B" w:rsidRPr="006A4D7B" w:rsidRDefault="004E655B" w:rsidP="004E655B">
      <w:pPr>
        <w:rPr>
          <w:color w:val="FF0000"/>
          <w:szCs w:val="24"/>
        </w:rPr>
      </w:pPr>
      <w:r>
        <w:rPr>
          <w:b/>
          <w:bCs/>
          <w:szCs w:val="24"/>
        </w:rPr>
        <w:lastRenderedPageBreak/>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43" w:anchor="clock" w:history="1">
        <w:r w:rsidRPr="00FB4985">
          <w:rPr>
            <w:rStyle w:val="Hyperlink"/>
            <w:color w:val="auto"/>
            <w:u w:val="none"/>
          </w:rPr>
          <w:t>clocks</w:t>
        </w:r>
      </w:hyperlink>
      <w:r w:rsidRPr="00FB4985">
        <w:t xml:space="preserve"> </w:t>
      </w:r>
      <w:r>
        <w:t xml:space="preserve">to the same </w:t>
      </w:r>
      <w:hyperlink r:id="rId44"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B4985">
        <w:t>.</w:t>
      </w:r>
    </w:p>
    <w:p w:rsidR="004E655B" w:rsidRPr="007A176E" w:rsidRDefault="004E655B" w:rsidP="000B08D5">
      <w:pPr>
        <w:pStyle w:val="Heading1"/>
      </w:pPr>
      <w:bookmarkStart w:id="106" w:name="_Toc43962671"/>
      <w:r w:rsidRPr="00976370">
        <w:lastRenderedPageBreak/>
        <w:t>Frequency</w:t>
      </w:r>
      <w:r w:rsidRPr="007A176E">
        <w:t xml:space="preserve"> </w:t>
      </w:r>
      <w:r w:rsidR="00EA6060">
        <w:t xml:space="preserve">and timing </w:t>
      </w:r>
      <w:r w:rsidRPr="007A176E">
        <w:t>standards</w:t>
      </w:r>
      <w:bookmarkEnd w:id="106"/>
    </w:p>
    <w:p w:rsidR="004E655B" w:rsidRDefault="004E655B" w:rsidP="00734770">
      <w:pPr>
        <w:pStyle w:val="Heading2"/>
      </w:pPr>
      <w:bookmarkStart w:id="107" w:name="_Toc43962672"/>
      <w:r w:rsidRPr="0097733B">
        <w:t>Frequency</w:t>
      </w:r>
      <w:r w:rsidRPr="00DE56A0">
        <w:t xml:space="preserve"> standard</w:t>
      </w:r>
      <w:r w:rsidR="00734770">
        <w:t>S</w:t>
      </w:r>
      <w:r w:rsidRPr="00DE56A0">
        <w:t xml:space="preserve">  and Clocks</w:t>
      </w:r>
      <w:bookmarkEnd w:id="107"/>
    </w:p>
    <w:p w:rsidR="00595DB7" w:rsidRPr="00595DB7" w:rsidRDefault="00595DB7" w:rsidP="00595DB7">
      <w:r>
        <w:rPr>
          <w:color w:val="FF0000"/>
        </w:rPr>
        <w:t>[</w:t>
      </w:r>
      <w:r w:rsidRPr="00563222">
        <w:rPr>
          <w:color w:val="FF0000"/>
        </w:rPr>
        <w:t>Point of contact for this section: Sinda Mejri</w:t>
      </w:r>
      <w:r>
        <w:rPr>
          <w:color w:val="FF0000"/>
        </w:rPr>
        <w:t>]</w:t>
      </w:r>
    </w:p>
    <w:p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w:t>
      </w:r>
    </w:p>
    <w:p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rsidR="004E655B" w:rsidRPr="003948BF" w:rsidRDefault="004E655B" w:rsidP="004E655B">
      <w:pPr>
        <w:rPr>
          <w:color w:val="0000FF"/>
          <w:szCs w:val="24"/>
        </w:rPr>
      </w:pPr>
      <w:r w:rsidRPr="00B127F8">
        <w:t>The principle of the operation of an atomic clock is shown in Fig 1.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rsidR="004E655B" w:rsidRPr="003948BF" w:rsidRDefault="004E655B" w:rsidP="004E655B">
      <w:pPr>
        <w:pStyle w:val="ListParagraph"/>
        <w:keepNext/>
        <w:spacing w:before="100" w:beforeAutospacing="1" w:after="100" w:afterAutospacing="1" w:line="240" w:lineRule="auto"/>
        <w:ind w:left="0"/>
        <w:rPr>
          <w:color w:val="0000FF"/>
          <w:szCs w:val="24"/>
        </w:rPr>
      </w:pPr>
      <w:r w:rsidRPr="003948BF">
        <w:rPr>
          <w:noProof/>
          <w:color w:val="0000FF"/>
          <w:szCs w:val="24"/>
        </w:rPr>
        <w:drawing>
          <wp:inline distT="0" distB="0" distL="0" distR="0" wp14:anchorId="123B943B" wp14:editId="12B24E8A">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rsidR="00E84794" w:rsidRDefault="00E84794" w:rsidP="004E655B">
      <w:pPr>
        <w:pStyle w:val="Caption"/>
      </w:pPr>
    </w:p>
    <w:p w:rsidR="004E655B" w:rsidRPr="009A3431" w:rsidRDefault="004E655B" w:rsidP="004E655B">
      <w:pPr>
        <w:pStyle w:val="Caption"/>
        <w:rPr>
          <w:rFonts w:eastAsia="Times New Roman"/>
        </w:rPr>
      </w:pPr>
      <w:r w:rsidRPr="009A3431">
        <w:t>Figure 3.</w:t>
      </w:r>
      <w:fldSimple w:instr=" SEQ Figure \* ARABIC ">
        <w:r w:rsidRPr="009A3431">
          <w:rPr>
            <w:noProof/>
          </w:rPr>
          <w:t>1</w:t>
        </w:r>
      </w:fldSimple>
      <w:r w:rsidRPr="009A3431">
        <w:rPr>
          <w:noProof/>
        </w:rPr>
        <w:t xml:space="preserve"> </w:t>
      </w:r>
      <w:r w:rsidRPr="009A3431">
        <w:t>Principal of atomic clock operation</w:t>
      </w:r>
    </w:p>
    <w:p w:rsidR="004E655B" w:rsidRPr="003948BF" w:rsidRDefault="004E655B" w:rsidP="004E655B">
      <w:pPr>
        <w:pStyle w:val="ListParagraph"/>
        <w:spacing w:before="100" w:beforeAutospacing="1" w:after="100" w:afterAutospacing="1" w:line="240" w:lineRule="auto"/>
        <w:rPr>
          <w:rFonts w:eastAsia="Times New Roman"/>
          <w:b/>
          <w:color w:val="0000FF"/>
          <w:szCs w:val="24"/>
        </w:rPr>
      </w:pPr>
    </w:p>
    <w:p w:rsidR="004E655B" w:rsidRPr="003948BF" w:rsidRDefault="004E655B" w:rsidP="004E655B">
      <w:r w:rsidRPr="003948BF">
        <w:lastRenderedPageBreak/>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over time. Those terms are nicely visualized in Fig.2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comparing the temporal output of an oscillator with a marksman’s sequence of bullet holes on a target.</w:t>
      </w:r>
    </w:p>
    <w:p w:rsidR="004E655B" w:rsidRPr="003948BF" w:rsidRDefault="004E655B" w:rsidP="004E655B">
      <w:pPr>
        <w:pStyle w:val="ListParagraph"/>
        <w:spacing w:before="100" w:beforeAutospacing="1" w:after="100" w:afterAutospacing="1" w:line="240" w:lineRule="auto"/>
        <w:ind w:left="0"/>
        <w:rPr>
          <w:color w:val="0000FF"/>
          <w:szCs w:val="24"/>
        </w:rPr>
      </w:pPr>
    </w:p>
    <w:p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5D7BB2F6" wp14:editId="6D8D755C">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rsidR="004E655B" w:rsidRPr="009A3431" w:rsidRDefault="004E655B" w:rsidP="004E655B">
      <w:pPr>
        <w:pStyle w:val="Caption"/>
      </w:pPr>
      <w:r w:rsidRPr="009A3431">
        <w:t>Figure 3.</w:t>
      </w:r>
      <w:fldSimple w:instr=" SEQ Figure \* ARABIC ">
        <w:r w:rsidRPr="009A3431">
          <w:rPr>
            <w:noProof/>
          </w:rPr>
          <w:t>2</w:t>
        </w:r>
      </w:fldSimple>
      <w:r w:rsidRPr="009A3431">
        <w:t xml:space="preserve"> Illustration of accuracy and Stability of a frequency</w:t>
      </w:r>
    </w:p>
    <w:p w:rsidR="004E655B" w:rsidRPr="003948BF" w:rsidRDefault="004E655B" w:rsidP="004E655B">
      <w:pPr>
        <w:rPr>
          <w:color w:val="0000FF"/>
          <w:szCs w:val="24"/>
        </w:rPr>
      </w:pPr>
    </w:p>
    <w:p w:rsidR="004E655B" w:rsidRPr="009A3431" w:rsidRDefault="004E655B" w:rsidP="004E655B">
      <w:r w:rsidRPr="009A3431">
        <w:t>The frequency of an oscillator can be written:</w:t>
      </w:r>
    </w:p>
    <w:p w:rsidR="004E655B" w:rsidRPr="009A3431" w:rsidRDefault="004E655B" w:rsidP="004E655B">
      <w:r w:rsidRPr="009A3431">
        <w:t xml:space="preserve">      </w:t>
      </w:r>
      <m:oMath>
        <m:r>
          <m:rPr>
            <m:sty m:val="p"/>
          </m:rPr>
          <w:rPr>
            <w:rFonts w:ascii="Cambria Math" w:hAnsi="Cambria Math"/>
            <w:szCs w:val="28"/>
          </w:rPr>
          <m:t>νosc</m:t>
        </m:r>
        <m:d>
          <m:dPr>
            <m:ctrlPr>
              <w:rPr>
                <w:rFonts w:ascii="Cambria Math" w:hAnsi="Cambria Math"/>
                <w:szCs w:val="28"/>
              </w:rPr>
            </m:ctrlPr>
          </m:dPr>
          <m:e>
            <m:r>
              <m:rPr>
                <m:sty m:val="p"/>
              </m:rPr>
              <w:rPr>
                <w:rFonts w:ascii="Cambria Math" w:hAnsi="Cambria Math"/>
                <w:szCs w:val="28"/>
              </w:rPr>
              <m:t>t</m:t>
            </m:r>
          </m:e>
        </m:d>
        <m:r>
          <m:rPr>
            <m:sty m:val="p"/>
          </m:rPr>
          <w:rPr>
            <w:rFonts w:ascii="Cambria Math" w:hAnsi="Cambria Math"/>
            <w:szCs w:val="28"/>
          </w:rPr>
          <m:t>=</m:t>
        </m:r>
        <m:r>
          <m:rPr>
            <m:sty m:val="p"/>
          </m:rPr>
          <w:rPr>
            <w:rFonts w:ascii="Cambria Math" w:hAnsi="Cambria Math"/>
            <w:sz w:val="28"/>
            <w:szCs w:val="28"/>
          </w:rPr>
          <m:t>ν0(1+ε+y(t))</m:t>
        </m:r>
      </m:oMath>
    </w:p>
    <w:p w:rsidR="004E655B" w:rsidRPr="009A3431" w:rsidRDefault="004E655B" w:rsidP="004E655B">
      <w:r w:rsidRPr="009A3431">
        <w:t xml:space="preserve">Here, </w:t>
      </w:r>
      <m:oMath>
        <m:r>
          <m:rPr>
            <m:sty m:val="p"/>
          </m:rPr>
          <w:rPr>
            <w:rFonts w:ascii="Cambria Math" w:hAnsi="Cambria Math"/>
            <w:sz w:val="28"/>
            <w:szCs w:val="28"/>
          </w:rPr>
          <m:t>ν0</m:t>
        </m:r>
      </m:oMath>
      <w:r w:rsidRPr="009A3431">
        <w:t xml:space="preserve"> is the reference frequency, ε is the offset of the mean oscillator frequency with respect to </w:t>
      </w:r>
      <m:oMath>
        <m:r>
          <m:rPr>
            <m:sty m:val="p"/>
          </m:rPr>
          <w:rPr>
            <w:rFonts w:ascii="Cambria Math" w:hAnsi="Cambria Math"/>
            <w:sz w:val="28"/>
            <w:szCs w:val="28"/>
          </w:rPr>
          <m:t>ν0</m:t>
        </m:r>
      </m:oMath>
      <w:r w:rsidRPr="009A3431">
        <w:t>, caused by the environmental perturbation of the atom’s energy levels, and y(t) is the frequency noise of the oscillator. In the frequency metrology community, the uncertainty that we have on the knowledge of ε is called the uncertainty of the frequency standard, and y(t) is called the frequency instability, characterized using the Allan variance [5] which describes the statistical uncertainty of the frequency measurement.</w:t>
      </w:r>
    </w:p>
    <w:p w:rsidR="004E655B" w:rsidRPr="009A3431" w:rsidRDefault="004E655B" w:rsidP="004E655B">
      <w:r w:rsidRPr="009A3431">
        <w:t>Another key parameter governing the performances of any frequency discriminator is its quality factor:</w:t>
      </w:r>
    </w:p>
    <w:p w:rsidR="004E655B" w:rsidRPr="0074762B" w:rsidRDefault="004E655B" w:rsidP="004E655B">
      <m:oMathPara>
        <m:oMath>
          <m:r>
            <w:rPr>
              <w:rFonts w:ascii="Cambria Math" w:hAnsi="Cambria Math"/>
              <w:sz w:val="28"/>
              <w:szCs w:val="28"/>
            </w:rPr>
            <m:t>Qat=</m:t>
          </m:r>
          <m:r>
            <m:rPr>
              <m:sty m:val="p"/>
            </m:rPr>
            <w:rPr>
              <w:rFonts w:ascii="Cambria Math" w:hAnsi="Cambria Math"/>
              <w:sz w:val="28"/>
              <w:szCs w:val="28"/>
            </w:rPr>
            <m:t>ν</m:t>
          </m:r>
          <m:r>
            <w:rPr>
              <w:rFonts w:ascii="Cambria Math" w:hAnsi="Cambria Math"/>
              <w:sz w:val="28"/>
              <w:szCs w:val="28"/>
            </w:rPr>
            <m:t>0/∆</m:t>
          </m:r>
          <m:r>
            <m:rPr>
              <m:sty m:val="p"/>
            </m:rPr>
            <w:rPr>
              <w:rFonts w:ascii="Cambria Math" w:hAnsi="Cambria Math"/>
              <w:sz w:val="28"/>
              <w:szCs w:val="28"/>
            </w:rPr>
            <m:t>ν</m:t>
          </m:r>
        </m:oMath>
      </m:oMathPara>
    </w:p>
    <w:p w:rsidR="004E655B" w:rsidRPr="009A3431" w:rsidRDefault="004E655B" w:rsidP="004E655B">
      <w:r w:rsidRPr="009A3431">
        <w:t>Where ν</w:t>
      </w:r>
      <w:r w:rsidRPr="009A3431">
        <w:rPr>
          <w:vertAlign w:val="subscript"/>
        </w:rPr>
        <w:t>0</w:t>
      </w:r>
      <w:r w:rsidRPr="009A3431">
        <w:t xml:space="preserve"> is the reference frequency of the oscillator and </w:t>
      </w:r>
      <m:oMath>
        <m:r>
          <w:rPr>
            <w:rFonts w:ascii="Cambria Math" w:hAnsi="Cambria Math"/>
            <w:sz w:val="28"/>
            <w:szCs w:val="28"/>
          </w:rPr>
          <m:t>∆</m:t>
        </m:r>
        <m:r>
          <m:rPr>
            <m:sty m:val="p"/>
          </m:rPr>
          <w:rPr>
            <w:rFonts w:ascii="Cambria Math" w:hAnsi="Cambria Math"/>
            <w:sz w:val="28"/>
            <w:szCs w:val="28"/>
          </w:rPr>
          <m:t>ν</m:t>
        </m:r>
      </m:oMath>
      <w:r w:rsidRPr="009A3431">
        <w:t xml:space="preserve"> is the linewidth.</w:t>
      </w:r>
    </w:p>
    <w:p w:rsidR="004E655B" w:rsidRPr="009A3431" w:rsidRDefault="004E655B" w:rsidP="004E655B">
      <w:r w:rsidRPr="009A3431">
        <w:t>The fractional frequency instability of an oscillator locked to an atomic transition with a quality factor Q</w:t>
      </w:r>
      <w:r w:rsidRPr="009A3431">
        <w:rPr>
          <w:vertAlign w:val="subscript"/>
        </w:rPr>
        <w:t>at</w:t>
      </w:r>
      <w:r w:rsidRPr="009A3431">
        <w:t xml:space="preserve"> often shows white frequency noise behaviour, and we can write it as:</w:t>
      </w:r>
    </w:p>
    <w:p w:rsidR="004E655B" w:rsidRPr="0074762B" w:rsidRDefault="004E655B" w:rsidP="004E655B">
      <w:pPr>
        <w:rPr>
          <w:szCs w:val="24"/>
        </w:rPr>
      </w:pPr>
      <m:oMathPara>
        <m:oMath>
          <m:r>
            <w:rPr>
              <w:rFonts w:ascii="Cambria Math" w:hAnsi="Cambria Math"/>
            </w:rPr>
            <w:lastRenderedPageBreak/>
            <m:t>σ</m:t>
          </m:r>
          <m:d>
            <m:dPr>
              <m:ctrlPr>
                <w:rPr>
                  <w:rFonts w:ascii="Cambria Math" w:hAnsi="Cambria Math"/>
                </w:rPr>
              </m:ctrlPr>
            </m:dPr>
            <m:e>
              <m:r>
                <w:rPr>
                  <w:rFonts w:ascii="Cambria Math" w:hAnsi="Cambria Math"/>
                </w:rPr>
                <m:t>τ</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Qosc</m:t>
              </m:r>
            </m:den>
          </m:f>
          <m:f>
            <m:fPr>
              <m:ctrlPr>
                <w:rPr>
                  <w:rFonts w:ascii="Cambria Math" w:hAnsi="Cambria Math"/>
                </w:rPr>
              </m:ctrlPr>
            </m:fPr>
            <m:num>
              <m:r>
                <m:rPr>
                  <m:sty m:val="p"/>
                </m:rPr>
                <w:rPr>
                  <w:rFonts w:ascii="Cambria Math" w:hAnsi="Cambria Math"/>
                </w:rPr>
                <m:t>1</m:t>
              </m:r>
            </m:num>
            <m:den>
              <m:f>
                <m:fPr>
                  <m:ctrlPr>
                    <w:rPr>
                      <w:rFonts w:ascii="Cambria Math" w:hAnsi="Cambria Math"/>
                    </w:rPr>
                  </m:ctrlPr>
                </m:fPr>
                <m:num>
                  <m:r>
                    <w:rPr>
                      <w:rFonts w:ascii="Cambria Math" w:hAnsi="Cambria Math"/>
                    </w:rPr>
                    <m:t>S</m:t>
                  </m:r>
                </m:num>
                <m:den>
                  <m:r>
                    <w:rPr>
                      <w:rFonts w:ascii="Cambria Math" w:hAnsi="Cambria Math"/>
                    </w:rPr>
                    <m:t>N</m:t>
                  </m:r>
                </m:den>
              </m:f>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τ</m:t>
                  </m:r>
                </m:den>
              </m:f>
            </m:e>
          </m:rad>
        </m:oMath>
      </m:oMathPara>
    </w:p>
    <w:p w:rsidR="004E655B" w:rsidRPr="009A3431" w:rsidRDefault="004E655B" w:rsidP="004E655B">
      <w:pPr>
        <w:rPr>
          <w:szCs w:val="24"/>
        </w:rPr>
      </w:pPr>
      <w:r w:rsidRPr="009A3431">
        <w:rPr>
          <w:szCs w:val="24"/>
        </w:rPr>
        <w:t>where S/N is the signal to noise ratio of the spectroscopic signal, and τ is the integration time.</w:t>
      </w:r>
    </w:p>
    <w:p w:rsidR="004E655B" w:rsidRDefault="004E655B" w:rsidP="00734770">
      <w:pPr>
        <w:pStyle w:val="Heading2"/>
      </w:pPr>
      <w:bookmarkStart w:id="108" w:name="_Toc43962673"/>
      <w:r w:rsidRPr="009A3431">
        <w:t xml:space="preserve">Important types of frequency </w:t>
      </w:r>
      <w:r w:rsidR="00734770">
        <w:t>References</w:t>
      </w:r>
      <w:bookmarkEnd w:id="108"/>
    </w:p>
    <w:p w:rsidR="00595DB7" w:rsidRPr="00595DB7" w:rsidRDefault="00595DB7" w:rsidP="00595DB7">
      <w:r>
        <w:rPr>
          <w:color w:val="FF0000"/>
        </w:rPr>
        <w:t>[</w:t>
      </w:r>
      <w:r w:rsidRPr="00563222">
        <w:rPr>
          <w:color w:val="FF0000"/>
        </w:rPr>
        <w:t>Point of contact for this section: Sinda Mejri</w:t>
      </w:r>
      <w:r>
        <w:rPr>
          <w:color w:val="FF0000"/>
        </w:rPr>
        <w:t>]</w:t>
      </w:r>
    </w:p>
    <w:p w:rsidR="004E655B" w:rsidRPr="009A3431" w:rsidRDefault="004E655B" w:rsidP="00734770">
      <w:pPr>
        <w:pStyle w:val="Heading3"/>
      </w:pPr>
      <w:bookmarkStart w:id="109" w:name="_Toc43962674"/>
      <w:r w:rsidRPr="009A3431">
        <w:t>Atomic Fountain</w:t>
      </w:r>
      <w:bookmarkEnd w:id="109"/>
      <w:r w:rsidRPr="009A3431">
        <w:t xml:space="preserve"> </w:t>
      </w:r>
    </w:p>
    <w:p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66DC3D23" wp14:editId="2A224527">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rsidR="004E655B" w:rsidRPr="009A3431" w:rsidRDefault="004E655B" w:rsidP="004E655B">
      <w:pPr>
        <w:pStyle w:val="Caption"/>
      </w:pPr>
      <w:r w:rsidRPr="009A3431">
        <w:t xml:space="preserve">Figure </w:t>
      </w:r>
      <w:fldSimple w:instr=" SEQ Figure \* ARABIC ">
        <w:r w:rsidRPr="009A3431">
          <w:rPr>
            <w:noProof/>
          </w:rPr>
          <w:t>3</w:t>
        </w:r>
      </w:fldSimple>
      <w:r w:rsidRPr="009A3431">
        <w:rPr>
          <w:noProof/>
        </w:rPr>
        <w:t>.3</w:t>
      </w:r>
      <w:r w:rsidRPr="009A3431">
        <w:t xml:space="preserve"> Typical atomic fountain clock</w:t>
      </w:r>
    </w:p>
    <w:p w:rsidR="004E655B" w:rsidRPr="009A3431" w:rsidRDefault="004E655B" w:rsidP="004E655B">
      <w:r w:rsidRPr="009A3431">
        <w:t>The key point of this method is to have atoms that expand much less and travel slower through the probing region while not falling out of the probing region due to gravity.</w:t>
      </w:r>
    </w:p>
    <w:p w:rsidR="004E655B" w:rsidRPr="009A3431" w:rsidRDefault="004E655B" w:rsidP="004E655B">
      <w:r w:rsidRPr="009A3431">
        <w:lastRenderedPageBreak/>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843E59">
        <w:t>[7]</w:t>
      </w:r>
      <w:r w:rsidR="00843E59">
        <w:fldChar w:fldCharType="end"/>
      </w:r>
      <w:r w:rsidR="00843E59">
        <w:fldChar w:fldCharType="begin"/>
      </w:r>
      <w:r w:rsidR="00843E59">
        <w:instrText xml:space="preserve"> REF _Ref43917356 \r \h </w:instrText>
      </w:r>
      <w:r w:rsidR="00843E59">
        <w:fldChar w:fldCharType="separate"/>
      </w:r>
      <w:r w:rsidR="00843E59">
        <w:t>[8]</w:t>
      </w:r>
      <w:r w:rsidR="00843E59">
        <w:fldChar w:fldCharType="end"/>
      </w:r>
      <w:r w:rsidR="00843E59">
        <w:fldChar w:fldCharType="begin"/>
      </w:r>
      <w:r w:rsidR="00843E59">
        <w:instrText xml:space="preserve"> REF _Ref43917358 \r \h </w:instrText>
      </w:r>
      <w:r w:rsidR="00843E59">
        <w:fldChar w:fldCharType="separate"/>
      </w:r>
      <w:r w:rsidR="00843E59">
        <w:t>[9]</w:t>
      </w:r>
      <w:r w:rsidR="00843E59">
        <w:fldChar w:fldCharType="end"/>
      </w:r>
      <w:r w:rsidRPr="009A3431">
        <w:t xml:space="preserve">. </w:t>
      </w:r>
    </w:p>
    <w:p w:rsidR="004E655B" w:rsidRPr="009A3431" w:rsidRDefault="004E655B" w:rsidP="00734770">
      <w:pPr>
        <w:pStyle w:val="Heading3"/>
      </w:pPr>
      <w:bookmarkStart w:id="110" w:name="_Toc43962675"/>
      <w:r w:rsidRPr="009A3431">
        <w:t>Ion Clocks</w:t>
      </w:r>
      <w:bookmarkEnd w:id="110"/>
    </w:p>
    <w:p w:rsidR="004E655B" w:rsidRPr="009A3431" w:rsidRDefault="004E655B" w:rsidP="004E655B">
      <w:r w:rsidRPr="009A3431">
        <w:t xml:space="preserve">Conventional Paul trap for ions provide a very good technic to control the atomic motion </w:t>
      </w:r>
      <w:r w:rsidR="00843E59">
        <w:fldChar w:fldCharType="begin"/>
      </w:r>
      <w:r w:rsidR="00843E59">
        <w:instrText xml:space="preserve"> REF _Ref43917374 \r \h </w:instrText>
      </w:r>
      <w:r w:rsidR="00843E59">
        <w:fldChar w:fldCharType="separate"/>
      </w:r>
      <w:r w:rsidR="00843E59">
        <w:t>[6]</w:t>
      </w:r>
      <w:r w:rsidR="00843E59">
        <w:fldChar w:fldCharType="end"/>
      </w:r>
      <w:r w:rsidRPr="009A3431">
        <w:t xml:space="preserve">.  Thanks to the large confinement and trap depth attainable in an ions traps,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e them has proven very challenging which affect greatly the achievable clock stability.   </w:t>
      </w:r>
    </w:p>
    <w:p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7FC3B00C" wp14:editId="1145B61F">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rsidR="004E655B" w:rsidRPr="009A3431" w:rsidRDefault="004E655B" w:rsidP="004E655B">
      <w:pPr>
        <w:keepNext/>
        <w:spacing w:before="100" w:beforeAutospacing="1" w:after="100" w:afterAutospacing="1" w:line="240" w:lineRule="auto"/>
        <w:ind w:left="360"/>
        <w:jc w:val="center"/>
        <w:rPr>
          <w:b/>
          <w:szCs w:val="24"/>
        </w:rPr>
      </w:pPr>
      <w:r w:rsidRPr="009A3431">
        <w:rPr>
          <w:b/>
          <w:szCs w:val="24"/>
        </w:rPr>
        <w:t>Figure 3.</w:t>
      </w:r>
      <w:r w:rsidRPr="009A3431">
        <w:rPr>
          <w:b/>
          <w:szCs w:val="24"/>
        </w:rPr>
        <w:fldChar w:fldCharType="begin"/>
      </w:r>
      <w:r w:rsidRPr="009A3431">
        <w:rPr>
          <w:b/>
          <w:szCs w:val="24"/>
        </w:rPr>
        <w:instrText xml:space="preserve"> SEQ Figure \* ARABIC </w:instrText>
      </w:r>
      <w:r w:rsidRPr="009A3431">
        <w:rPr>
          <w:b/>
          <w:szCs w:val="24"/>
        </w:rPr>
        <w:fldChar w:fldCharType="separate"/>
      </w:r>
      <w:r w:rsidRPr="009A3431">
        <w:rPr>
          <w:b/>
          <w:noProof/>
          <w:szCs w:val="24"/>
        </w:rPr>
        <w:t>4</w:t>
      </w:r>
      <w:r w:rsidRPr="009A3431">
        <w:rPr>
          <w:b/>
          <w:noProof/>
          <w:szCs w:val="24"/>
        </w:rPr>
        <w:fldChar w:fldCharType="end"/>
      </w:r>
      <w:r w:rsidRPr="009A3431">
        <w:rPr>
          <w:b/>
          <w:szCs w:val="24"/>
        </w:rPr>
        <w:t xml:space="preserve"> Ion trap used for ion clocks</w:t>
      </w:r>
    </w:p>
    <w:p w:rsidR="004E655B" w:rsidRPr="009A3431" w:rsidRDefault="004E655B" w:rsidP="00734770">
      <w:pPr>
        <w:pStyle w:val="Heading3"/>
      </w:pPr>
      <w:bookmarkStart w:id="111" w:name="_Toc43962676"/>
      <w:r w:rsidRPr="009A3431">
        <w:t>Optical lattice clocks</w:t>
      </w:r>
      <w:bookmarkEnd w:id="111"/>
    </w:p>
    <w:p w:rsidR="004E655B" w:rsidRPr="009A3431" w:rsidRDefault="004E655B" w:rsidP="004E655B">
      <w:r w:rsidRPr="009A3431">
        <w:t xml:space="preserve">Optical lattice clocks combine the high signal-to-noise of fountain clocks and the confinement of ion clocks where the motional effects are suppressed. A high number of neutral atom is trapped in a dipole trap using a focalized 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843E59">
        <w:t>[13]</w:t>
      </w:r>
      <w:r w:rsidR="00843E59">
        <w:fldChar w:fldCharType="end"/>
      </w:r>
      <w:r w:rsidRPr="009A3431">
        <w:t xml:space="preserve">, where the two clock states experience exactly the same shift. </w:t>
      </w:r>
    </w:p>
    <w:p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3A687D2F" wp14:editId="55973735">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rsidR="004E655B" w:rsidRPr="009A3431" w:rsidRDefault="004E655B" w:rsidP="004E655B">
      <w:pPr>
        <w:pStyle w:val="Caption"/>
      </w:pPr>
      <w:r w:rsidRPr="009A3431">
        <w:t>Figure 3.</w:t>
      </w:r>
      <w:fldSimple w:instr=" SEQ Figure \* ARABIC ">
        <w:r w:rsidRPr="009A3431">
          <w:rPr>
            <w:noProof/>
          </w:rPr>
          <w:t>5</w:t>
        </w:r>
      </w:fldSimple>
      <w:r w:rsidRPr="009A3431">
        <w:t xml:space="preserve"> Optical Lattice clock: 1D dipole trap</w:t>
      </w:r>
    </w:p>
    <w:p w:rsidR="004E655B" w:rsidRDefault="004E655B" w:rsidP="00734770">
      <w:pPr>
        <w:pStyle w:val="Heading2"/>
      </w:pPr>
      <w:bookmarkStart w:id="112" w:name="_Toc43962677"/>
      <w:r w:rsidRPr="009A3431">
        <w:t>Evolution of atomic clock stability</w:t>
      </w:r>
      <w:bookmarkEnd w:id="112"/>
    </w:p>
    <w:p w:rsidR="00595DB7" w:rsidRPr="00595DB7" w:rsidRDefault="00595DB7" w:rsidP="00595DB7">
      <w:r>
        <w:rPr>
          <w:color w:val="FF0000"/>
        </w:rPr>
        <w:t>[</w:t>
      </w:r>
      <w:r w:rsidRPr="00563222">
        <w:rPr>
          <w:color w:val="FF0000"/>
        </w:rPr>
        <w:t>Point of contact for this section: Sinda Mejri</w:t>
      </w:r>
      <w:r>
        <w:rPr>
          <w:color w:val="FF0000"/>
        </w:rPr>
        <w:t>]</w:t>
      </w:r>
    </w:p>
    <w:p w:rsidR="004E655B" w:rsidRPr="009A3431" w:rsidRDefault="004E655B" w:rsidP="004E655B">
      <w:r w:rsidRPr="009A3431">
        <w:t>After more than 50 years of development and experience, microwave clock which use a cloud of laser-cooled atoms have achieved their state-of-the-art performances with an accuracy at the 10</w:t>
      </w:r>
      <w:r w:rsidRPr="009A3431">
        <w:rPr>
          <w:vertAlign w:val="superscript"/>
        </w:rPr>
        <w:t>−16</w:t>
      </w:r>
      <w:r w:rsidRPr="009A3431">
        <w:t xml:space="preserve"> level and a frequency stability at 1</w:t>
      </w:r>
      <w:r w:rsidRPr="009A3431">
        <w:rPr>
          <w:i/>
          <w:iCs/>
        </w:rPr>
        <w:t>.</w:t>
      </w:r>
      <w:r w:rsidRPr="009A3431">
        <w:t>6 × 10−14 at 1 s limited by quantum projection noise limit.</w:t>
      </w:r>
    </w:p>
    <w:p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843E59">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843E59">
        <w:t>[11]</w:t>
      </w:r>
      <w:r w:rsidR="00843E59">
        <w:fldChar w:fldCharType="end"/>
      </w:r>
      <w:r w:rsidR="00843E59">
        <w:fldChar w:fldCharType="begin"/>
      </w:r>
      <w:r w:rsidR="00843E59">
        <w:instrText xml:space="preserve"> REF _Ref43917470 \r \h </w:instrText>
      </w:r>
      <w:r w:rsidR="00843E59">
        <w:fldChar w:fldCharType="separate"/>
      </w:r>
      <w:r w:rsidR="00843E59">
        <w:t>[12]</w:t>
      </w:r>
      <w:r w:rsidR="00843E59">
        <w:fldChar w:fldCharType="end"/>
      </w:r>
      <w:r w:rsidRPr="009A3431">
        <w:t>. Since that moment, a strong acceleration in the development of optical frequency standards has been observed.</w:t>
      </w:r>
    </w:p>
    <w:p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252DE2DE" wp14:editId="6C6526BA">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rsidR="004E655B" w:rsidRPr="009A3431" w:rsidRDefault="004E655B" w:rsidP="004E655B">
      <w:pPr>
        <w:pStyle w:val="Caption"/>
        <w:ind w:left="360"/>
      </w:pPr>
      <w:r w:rsidRPr="009A3431">
        <w:t>Figure 3.</w:t>
      </w:r>
      <w:fldSimple w:instr=" SEQ Figure \* ARABIC ">
        <w:r w:rsidRPr="009A3431">
          <w:rPr>
            <w:noProof/>
          </w:rPr>
          <w:t>6</w:t>
        </w:r>
      </w:fldSimple>
      <w:r w:rsidRPr="009A3431">
        <w:rPr>
          <w:noProof/>
        </w:rPr>
        <w:t xml:space="preserve">  </w:t>
      </w:r>
      <w:r w:rsidRPr="009A3431">
        <w:t>Evolution of the fractional systematic uncertainty of atomic clocks over years [14]</w:t>
      </w:r>
    </w:p>
    <w:p w:rsidR="004E655B" w:rsidRPr="009A3431" w:rsidRDefault="004E655B" w:rsidP="004E655B">
      <w:pPr>
        <w:pStyle w:val="Caption"/>
      </w:pPr>
    </w:p>
    <w:p w:rsidR="004E655B" w:rsidRDefault="004E655B" w:rsidP="00734770">
      <w:pPr>
        <w:pStyle w:val="Heading2"/>
      </w:pPr>
      <w:bookmarkStart w:id="113" w:name="_Toc43962678"/>
      <w:r w:rsidRPr="009A3431">
        <w:t>Redefinition of the second</w:t>
      </w:r>
      <w:bookmarkEnd w:id="113"/>
    </w:p>
    <w:p w:rsidR="00595DB7" w:rsidRPr="00595DB7" w:rsidRDefault="00595DB7" w:rsidP="00595DB7">
      <w:r>
        <w:rPr>
          <w:color w:val="FF0000"/>
        </w:rPr>
        <w:t>[</w:t>
      </w:r>
      <w:r w:rsidRPr="00563222">
        <w:rPr>
          <w:color w:val="FF0000"/>
        </w:rPr>
        <w:t>Point of contact for this section: Sinda Mejri</w:t>
      </w:r>
      <w:r>
        <w:rPr>
          <w:color w:val="FF0000"/>
        </w:rPr>
        <w:t>]</w:t>
      </w:r>
    </w:p>
    <w:p w:rsidR="004E655B" w:rsidRPr="009A3431" w:rsidRDefault="004E655B" w:rsidP="004E655B">
      <w:pPr>
        <w:rPr>
          <w:i/>
        </w:rPr>
      </w:pPr>
      <w:r w:rsidRPr="009A3431">
        <w:t>Since 1967 microwave caesium atomic clock has been the reference of the SI second. Metrology laboratories developing primary frequency standards provide accuracy to the timescales generated by the Bureau International de Poids et Mesures (BIPM): International Atomic Time (TAI) which is basis of the world time reference UTC.</w:t>
      </w:r>
    </w:p>
    <w:p w:rsidR="004E655B" w:rsidRPr="009A3431" w:rsidRDefault="004E655B" w:rsidP="004E655B">
      <w:pPr>
        <w:rPr>
          <w:i/>
        </w:rPr>
      </w:pPr>
      <w:r w:rsidRPr="009A3431">
        <w:t xml:space="preserve">With the outstanding performances of the optical clocks over the last decade, surpassing the caesium fountain performance, the metrology community is more confident about the potential redefinition of the SI second in terms of an optical reference transition. </w:t>
      </w:r>
    </w:p>
    <w:p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rsidR="004E655B" w:rsidRPr="00752CDD" w:rsidRDefault="004E655B" w:rsidP="004E655B">
      <w:pPr>
        <w:rPr>
          <w:szCs w:val="24"/>
        </w:rPr>
      </w:pPr>
      <w:r w:rsidRPr="009A3431">
        <w:rPr>
          <w:szCs w:val="24"/>
        </w:rPr>
        <w:lastRenderedPageBreak/>
        <w:t>Milestone 2:  Multiple (at least three) independent comparison between different metrology laboratories of at least one optical clock  verifying Milestone 1. This comparison can be done by using a transportable clock or an advanced links like optical fiber.</w:t>
      </w:r>
    </w:p>
    <w:p w:rsidR="004E655B" w:rsidRPr="00752CDD" w:rsidRDefault="004E655B" w:rsidP="004E655B">
      <w:r w:rsidRPr="00752CDD">
        <w:t>Milestone 3: The optical clocks shall be contributing regularly to TAI.</w:t>
      </w:r>
    </w:p>
    <w:p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rsidR="004E655B" w:rsidRPr="00752CDD" w:rsidRDefault="004E655B" w:rsidP="004E655B">
      <w:r w:rsidRPr="00752CDD">
        <w:t>In Europe for instance, several metrology laboratories engaged in the realization of a large fibre network linking the different European entities using a dedicated dark fibre. The most established one is the link between the German metrology laboratory Physikalisch-Technische Bundesanstalt (PTB) and the French Metrology laboratory Systèmes de Référence Temps-Espace (LNE-SYRTE). This link of 1400 km, demonstrated the first frequency comparison between two optical clock of its kind across national borders between fully independent clocks at the level of 10</w:t>
      </w:r>
      <w:r w:rsidRPr="00752CDD">
        <w:rPr>
          <w:vertAlign w:val="superscript"/>
        </w:rPr>
        <w:t>-17</w:t>
      </w:r>
      <w:r w:rsidRPr="00752CDD">
        <w:t xml:space="preserve"> </w:t>
      </w:r>
      <w:r w:rsidR="00843E59">
        <w:fldChar w:fldCharType="begin"/>
      </w:r>
      <w:r w:rsidR="00843E59">
        <w:instrText xml:space="preserve"> REF _Ref43917499 \r \h </w:instrText>
      </w:r>
      <w:r w:rsidR="00843E59">
        <w:fldChar w:fldCharType="separate"/>
      </w:r>
      <w:r w:rsidR="00843E59">
        <w:t>[17]</w:t>
      </w:r>
      <w:r w:rsidR="00843E59">
        <w:fldChar w:fldCharType="end"/>
      </w:r>
      <w:r w:rsidRPr="00752CDD">
        <w:t>.</w:t>
      </w:r>
    </w:p>
    <w:p w:rsidR="004E655B" w:rsidRPr="009A3431" w:rsidRDefault="004E655B" w:rsidP="004E655B">
      <w:pPr>
        <w:rPr>
          <w:szCs w:val="24"/>
        </w:rPr>
      </w:pPr>
    </w:p>
    <w:p w:rsidR="004E655B" w:rsidRPr="009A3431" w:rsidRDefault="004E655B" w:rsidP="004E655B">
      <w:pPr>
        <w:keepNext/>
        <w:jc w:val="center"/>
        <w:rPr>
          <w:szCs w:val="24"/>
        </w:rPr>
      </w:pPr>
      <w:r w:rsidRPr="009A3431">
        <w:rPr>
          <w:noProof/>
          <w:szCs w:val="24"/>
        </w:rPr>
        <w:drawing>
          <wp:inline distT="0" distB="0" distL="0" distR="0" wp14:anchorId="7F8BA3BB" wp14:editId="2B152802">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rsidR="004E655B" w:rsidRPr="009A3431" w:rsidRDefault="004E655B" w:rsidP="004E655B">
      <w:pPr>
        <w:pStyle w:val="Caption"/>
      </w:pPr>
      <w:r w:rsidRPr="009A3431">
        <w:t>Figure 3.</w:t>
      </w:r>
      <w:fldSimple w:instr=" SEQ Figure \* ARABIC ">
        <w:r w:rsidRPr="009A3431">
          <w:rPr>
            <w:noProof/>
          </w:rPr>
          <w:t>7</w:t>
        </w:r>
      </w:fldSimple>
      <w:r w:rsidRPr="009A3431">
        <w:t xml:space="preserve"> Schematic of the clock comparison between PTB and LNE-SYRTE [17].</w:t>
      </w:r>
    </w:p>
    <w:p w:rsidR="004E655B" w:rsidRPr="009A3431" w:rsidRDefault="004E655B" w:rsidP="004E655B">
      <w:pPr>
        <w:pStyle w:val="Caption"/>
        <w:tabs>
          <w:tab w:val="left" w:pos="270"/>
        </w:tabs>
        <w:jc w:val="both"/>
        <w:rPr>
          <w:i/>
        </w:rPr>
      </w:pPr>
    </w:p>
    <w:p w:rsidR="004E655B" w:rsidRDefault="004E655B" w:rsidP="00734770">
      <w:pPr>
        <w:pStyle w:val="Heading2"/>
      </w:pPr>
      <w:bookmarkStart w:id="114" w:name="_Toc43962679"/>
      <w:r w:rsidRPr="009A3431">
        <w:lastRenderedPageBreak/>
        <w:t>Time</w:t>
      </w:r>
      <w:r w:rsidR="00595DB7">
        <w:t xml:space="preserve"> </w:t>
      </w:r>
      <w:r w:rsidRPr="009A3431">
        <w:t>scale</w:t>
      </w:r>
      <w:r w:rsidR="00595DB7">
        <w:t>s</w:t>
      </w:r>
      <w:bookmarkEnd w:id="114"/>
    </w:p>
    <w:p w:rsidR="00595DB7" w:rsidRDefault="00595DB7" w:rsidP="00734770">
      <w:pPr>
        <w:rPr>
          <w:color w:val="FF0000"/>
        </w:rPr>
      </w:pPr>
      <w:r>
        <w:rPr>
          <w:color w:val="FF0000"/>
        </w:rPr>
        <w:t>[</w:t>
      </w:r>
      <w:r w:rsidRPr="00563222">
        <w:rPr>
          <w:color w:val="FF0000"/>
        </w:rPr>
        <w:t>Point of contact for this section: Sinda Mejri</w:t>
      </w:r>
      <w:r>
        <w:rPr>
          <w:color w:val="FF0000"/>
        </w:rPr>
        <w:t>]</w:t>
      </w:r>
    </w:p>
    <w:p w:rsidR="00264A8F" w:rsidRDefault="00264A8F" w:rsidP="00734770">
      <w:pPr>
        <w:rPr>
          <w:color w:val="FF0000"/>
        </w:rPr>
      </w:pPr>
      <w:r>
        <w:rPr>
          <w:color w:val="FF0000"/>
        </w:rPr>
        <w:t>Discussion of GMT, etc.</w:t>
      </w:r>
    </w:p>
    <w:p w:rsidR="004E655B" w:rsidRPr="00752CDD" w:rsidRDefault="004E655B" w:rsidP="00734770">
      <w:pPr>
        <w:pStyle w:val="Heading3"/>
      </w:pPr>
      <w:bookmarkStart w:id="115" w:name="_Toc43962680"/>
      <w:r w:rsidRPr="009A3431">
        <w:t>International Atomic Time</w:t>
      </w:r>
      <w:bookmarkEnd w:id="115"/>
    </w:p>
    <w:p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Poids et Mesures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rsidR="004E655B" w:rsidRPr="009A3431"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Echelle Atomique Libre’’ (EAL) translat</w:t>
      </w:r>
      <w:r>
        <w:t>ed into English as Free Atomic S</w:t>
      </w:r>
      <w:r w:rsidR="004E655B" w:rsidRPr="009A3431">
        <w:t xml:space="preserve">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   </w:t>
      </w:r>
    </w:p>
    <w:p w:rsidR="004E655B" w:rsidRPr="009A3431" w:rsidRDefault="00AD6C74" w:rsidP="00734770">
      <w:pPr>
        <w:pStyle w:val="Heading3"/>
      </w:pPr>
      <w:bookmarkStart w:id="116" w:name="_Toc43962681"/>
      <w:r>
        <w:t xml:space="preserve">Coordinated </w:t>
      </w:r>
      <w:r w:rsidR="004E655B" w:rsidRPr="009A3431">
        <w:t>Universal Time (UTC)</w:t>
      </w:r>
      <w:bookmarkEnd w:id="116"/>
      <w:r w:rsidR="004E655B" w:rsidRPr="009A3431">
        <w:t xml:space="preserve"> </w:t>
      </w:r>
    </w:p>
    <w:p w:rsidR="004E655B" w:rsidRDefault="004E655B" w:rsidP="004E655B">
      <w:r w:rsidRPr="009A3431">
        <w:t>Although TAI has been acknowledged as an atomic timescale, it’s not recognized as the international standard for timekeeping. That distinction is retained for Co</w:t>
      </w:r>
      <w:r>
        <w:t>ordinated universal Time (UTC).</w:t>
      </w:r>
    </w:p>
    <w:p w:rsidR="00E377B2" w:rsidRPr="00E377B2" w:rsidRDefault="00E377B2" w:rsidP="004E655B">
      <w:pPr>
        <w:rPr>
          <w:color w:val="FF0000"/>
        </w:rPr>
      </w:pPr>
      <w:r w:rsidRPr="00E377B2">
        <w:rPr>
          <w:color w:val="FF0000"/>
        </w:rPr>
        <w:t>[</w:t>
      </w:r>
      <w:r w:rsidR="00264A8F">
        <w:rPr>
          <w:color w:val="FF0000"/>
        </w:rPr>
        <w:t xml:space="preserve">Sinda to </w:t>
      </w:r>
      <w:r w:rsidRPr="00E377B2">
        <w:rPr>
          <w:color w:val="FF0000"/>
        </w:rPr>
        <w:t xml:space="preserve">insert more detail about how UTC is computed, from TAI, </w:t>
      </w:r>
      <w:r w:rsidR="00264A8F">
        <w:rPr>
          <w:color w:val="FF0000"/>
        </w:rPr>
        <w:t xml:space="preserve">leap seconds, </w:t>
      </w:r>
      <w:r w:rsidRPr="00E377B2">
        <w:rPr>
          <w:color w:val="FF0000"/>
        </w:rPr>
        <w:t>etc.]</w:t>
      </w:r>
    </w:p>
    <w:p w:rsidR="00C1415D" w:rsidRDefault="00C1415D" w:rsidP="00C1415D">
      <w:pPr>
        <w:pStyle w:val="Heading2"/>
      </w:pPr>
      <w:bookmarkStart w:id="117" w:name="_Toc43962682"/>
      <w:r w:rsidRPr="007A176E">
        <w:t>Network considerations</w:t>
      </w:r>
      <w:bookmarkEnd w:id="117"/>
    </w:p>
    <w:p w:rsidR="00EA6060" w:rsidRDefault="00EA6060" w:rsidP="00EA6060">
      <w:pPr>
        <w:pStyle w:val="Heading3"/>
      </w:pPr>
      <w:bookmarkStart w:id="118" w:name="_Toc43962683"/>
      <w:r w:rsidRPr="007A176E">
        <w:t>NTP</w:t>
      </w:r>
      <w:bookmarkEnd w:id="118"/>
    </w:p>
    <w:p w:rsidR="00EA6060" w:rsidRPr="000D1A6A" w:rsidRDefault="000D1A6A" w:rsidP="00EA6060">
      <w:pPr>
        <w:rPr>
          <w:color w:val="FF0000"/>
        </w:rPr>
      </w:pPr>
      <w:r>
        <w:rPr>
          <w:color w:val="FF0000"/>
        </w:rPr>
        <w:t>[</w:t>
      </w:r>
      <w:r w:rsidRPr="000D1A6A">
        <w:rPr>
          <w:color w:val="FF0000"/>
        </w:rPr>
        <w:t>Need volunteer to write</w:t>
      </w:r>
      <w:r>
        <w:rPr>
          <w:color w:val="FF0000"/>
        </w:rPr>
        <w:t>]</w:t>
      </w:r>
    </w:p>
    <w:p w:rsidR="00EA6060" w:rsidRPr="00EA6060" w:rsidRDefault="00EA6060" w:rsidP="00EA6060">
      <w:pPr>
        <w:pStyle w:val="Heading3"/>
      </w:pPr>
      <w:bookmarkStart w:id="119" w:name="_Toc43962684"/>
      <w:r>
        <w:t>DTN</w:t>
      </w:r>
      <w:bookmarkEnd w:id="119"/>
    </w:p>
    <w:p w:rsidR="000D1A6A" w:rsidRDefault="00264A8F" w:rsidP="000D1A6A">
      <w:pPr>
        <w:rPr>
          <w:color w:val="FF0000"/>
        </w:rPr>
      </w:pPr>
      <w:r>
        <w:rPr>
          <w:color w:val="FF0000"/>
        </w:rPr>
        <w:t>[Point of contact for this section: Lee Pitts</w:t>
      </w:r>
      <w:r w:rsidR="000D1A6A">
        <w:rPr>
          <w:color w:val="FF0000"/>
        </w:rPr>
        <w:t>]</w:t>
      </w:r>
    </w:p>
    <w:p w:rsidR="00264A8F" w:rsidRPr="000D1A6A" w:rsidRDefault="00264A8F" w:rsidP="000D1A6A">
      <w:pPr>
        <w:rPr>
          <w:color w:val="FF0000"/>
        </w:rPr>
      </w:pPr>
    </w:p>
    <w:p w:rsidR="00EA6060" w:rsidRPr="00EA6060" w:rsidRDefault="00EA6060" w:rsidP="00EA6060"/>
    <w:p w:rsidR="004E655B" w:rsidRDefault="004E655B" w:rsidP="00C1415D">
      <w:pPr>
        <w:pStyle w:val="Heading1"/>
      </w:pPr>
      <w:bookmarkStart w:id="120" w:name="_Toc43962685"/>
      <w:r w:rsidRPr="009A3431">
        <w:lastRenderedPageBreak/>
        <w:t>GNSS systems</w:t>
      </w:r>
      <w:bookmarkEnd w:id="120"/>
    </w:p>
    <w:p w:rsidR="00C1415D" w:rsidRPr="00563222" w:rsidRDefault="00C1415D" w:rsidP="00C1415D">
      <w:pPr>
        <w:rPr>
          <w:color w:val="FF0000"/>
        </w:rPr>
      </w:pPr>
      <w:r w:rsidRPr="00563222">
        <w:rPr>
          <w:color w:val="FF0000"/>
        </w:rPr>
        <w:t>[Point of contact for this section: Beau Blanding and Eric Pitts]</w:t>
      </w:r>
    </w:p>
    <w:p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rsidR="00C1415D" w:rsidRPr="009A3431" w:rsidRDefault="00C1415D" w:rsidP="00C1415D">
      <w:r w:rsidRPr="009A3431">
        <w:t>Four main GNSS exist, those being Galileo, Compass/Beidou, The Global Positioning System (GPS), and GLObal’naya Navigatsionnaya Sputnikovaya Sistema (GLONASS). There also exist regional systems including The Indian Regional Navigational Satellite System (IRNSS), the Doppler Orbitography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5B40B8">
        <w:t>[23]</w:t>
      </w:r>
      <w:r w:rsidR="005B40B8">
        <w:fldChar w:fldCharType="end"/>
      </w:r>
      <w:r w:rsidRPr="009A3431">
        <w:t>.</w:t>
      </w:r>
    </w:p>
    <w:p w:rsidR="00C1415D" w:rsidRPr="009A3431" w:rsidRDefault="00C1415D" w:rsidP="00C1415D">
      <w:pPr>
        <w:rPr>
          <w:szCs w:val="24"/>
        </w:rPr>
      </w:pPr>
      <w:r w:rsidRPr="009A3431">
        <w:rPr>
          <w:szCs w:val="24"/>
        </w:rPr>
        <w:t>The origin of GNSS technology stems from the radio transmission observations of Sputnik 1 (1957). William Guier and George Weiffenbach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5B40B8">
        <w:rPr>
          <w:szCs w:val="24"/>
        </w:rPr>
        <w:t>[24]</w:t>
      </w:r>
      <w:r w:rsidR="005B40B8">
        <w:rPr>
          <w:szCs w:val="24"/>
        </w:rPr>
        <w:fldChar w:fldCharType="end"/>
      </w:r>
      <w:r w:rsidRPr="009A3431">
        <w:rPr>
          <w:szCs w:val="24"/>
        </w:rPr>
        <w:t>.</w:t>
      </w:r>
    </w:p>
    <w:p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80AC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80AC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rsidR="00C1415D" w:rsidRPr="009A3431" w:rsidRDefault="00C1415D" w:rsidP="005B40B8">
      <w:r w:rsidRPr="009A3431">
        <w:t>Position data is calculated from equation 1.</w:t>
      </w:r>
    </w:p>
    <w:tbl>
      <w:tblPr>
        <w:tblW w:w="0" w:type="auto"/>
        <w:tblLook w:val="04A0" w:firstRow="1" w:lastRow="0" w:firstColumn="1" w:lastColumn="0" w:noHBand="0" w:noVBand="1"/>
      </w:tblPr>
      <w:tblGrid>
        <w:gridCol w:w="757"/>
        <w:gridCol w:w="7271"/>
        <w:gridCol w:w="698"/>
      </w:tblGrid>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Pr="009A3431" w:rsidRDefault="00C1415D" w:rsidP="00EA6060">
            <w:pPr>
              <w:ind w:firstLine="720"/>
              <w:rPr>
                <w:rFonts w:eastAsia="SimSun"/>
                <w:szCs w:val="24"/>
              </w:rPr>
            </w:pPr>
            <w:r w:rsidRPr="009A3431">
              <w:rPr>
                <w:rFonts w:eastAsia="SimSun"/>
                <w:szCs w:val="24"/>
              </w:rPr>
              <w:t xml:space="preserve">  c(T</w:t>
            </w:r>
            <w:r w:rsidRPr="009A3431">
              <w:rPr>
                <w:rFonts w:eastAsia="SimSun"/>
                <w:szCs w:val="24"/>
                <w:vertAlign w:val="subscript"/>
              </w:rPr>
              <w:t>n</w:t>
            </w:r>
            <w:r w:rsidRPr="009A3431">
              <w:rPr>
                <w:rFonts w:eastAsia="SimSun"/>
                <w:szCs w:val="24"/>
              </w:rPr>
              <w:t xml:space="preserve"> – T</w:t>
            </w:r>
            <w:r w:rsidRPr="009A3431">
              <w:rPr>
                <w:rFonts w:eastAsia="SimSun"/>
                <w:szCs w:val="24"/>
                <w:vertAlign w:val="subscript"/>
              </w:rPr>
              <w:t>rn</w:t>
            </w:r>
            <w:r w:rsidRPr="009A3431">
              <w:rPr>
                <w:rFonts w:eastAsia="SimSun"/>
                <w:szCs w:val="24"/>
              </w:rPr>
              <w:t xml:space="preserve"> + T</w:t>
            </w:r>
            <w:r w:rsidRPr="009A3431">
              <w:rPr>
                <w:rFonts w:eastAsia="SimSun"/>
                <w:szCs w:val="24"/>
                <w:vertAlign w:val="subscript"/>
              </w:rPr>
              <w:t>c</w:t>
            </w:r>
            <w:r w:rsidRPr="009A3431">
              <w:rPr>
                <w:rFonts w:eastAsia="SimSun"/>
                <w:szCs w:val="24"/>
              </w:rPr>
              <w:t>) = sqrt[(X</w:t>
            </w:r>
            <w:r w:rsidRPr="009A3431">
              <w:rPr>
                <w:rFonts w:eastAsia="SimSun"/>
                <w:szCs w:val="24"/>
                <w:vertAlign w:val="subscript"/>
              </w:rPr>
              <w:t>n</w:t>
            </w:r>
            <w:r w:rsidRPr="009A3431">
              <w:rPr>
                <w:rFonts w:eastAsia="SimSun"/>
                <w:szCs w:val="24"/>
              </w:rPr>
              <w:t xml:space="preserve"> – X)</w:t>
            </w:r>
            <w:r w:rsidRPr="009A3431">
              <w:rPr>
                <w:rFonts w:eastAsia="SimSun"/>
                <w:szCs w:val="24"/>
                <w:vertAlign w:val="superscript"/>
              </w:rPr>
              <w:t>2</w:t>
            </w:r>
            <w:r w:rsidRPr="009A3431">
              <w:rPr>
                <w:rFonts w:eastAsia="SimSun"/>
                <w:szCs w:val="24"/>
              </w:rPr>
              <w:t>+(Y</w:t>
            </w:r>
            <w:r w:rsidRPr="009A3431">
              <w:rPr>
                <w:rFonts w:eastAsia="SimSun"/>
                <w:szCs w:val="24"/>
                <w:vertAlign w:val="subscript"/>
              </w:rPr>
              <w:t>n</w:t>
            </w:r>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rsidR="00C1415D" w:rsidRPr="009A3431" w:rsidRDefault="00C1415D" w:rsidP="00EA6060">
            <w:pPr>
              <w:jc w:val="right"/>
              <w:rPr>
                <w:rFonts w:eastAsia="SimSun"/>
                <w:szCs w:val="24"/>
              </w:rPr>
            </w:pPr>
            <w:r w:rsidRPr="009A3431">
              <w:rPr>
                <w:rFonts w:eastAsia="SimSun"/>
                <w:szCs w:val="24"/>
              </w:rPr>
              <w:t>(1)</w:t>
            </w:r>
          </w:p>
        </w:tc>
      </w:tr>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Pr="009A3431" w:rsidRDefault="00C1415D" w:rsidP="00EA6060">
            <w:pPr>
              <w:ind w:firstLine="720"/>
              <w:rPr>
                <w:rFonts w:eastAsia="SimSun"/>
                <w:szCs w:val="24"/>
              </w:rPr>
            </w:pPr>
          </w:p>
        </w:tc>
        <w:tc>
          <w:tcPr>
            <w:tcW w:w="712" w:type="dxa"/>
            <w:shd w:val="clear" w:color="auto" w:fill="auto"/>
          </w:tcPr>
          <w:p w:rsidR="00C1415D" w:rsidRPr="009A3431" w:rsidRDefault="00C1415D" w:rsidP="00EA6060">
            <w:pPr>
              <w:jc w:val="right"/>
              <w:rPr>
                <w:rFonts w:eastAsia="SimSun"/>
                <w:szCs w:val="24"/>
              </w:rPr>
            </w:pPr>
          </w:p>
        </w:tc>
      </w:tr>
    </w:tbl>
    <w:p w:rsidR="00C1415D" w:rsidRPr="009A3431" w:rsidRDefault="00C1415D" w:rsidP="00C1415D">
      <w:pPr>
        <w:pStyle w:val="Caption"/>
        <w:keepNext/>
      </w:pPr>
      <w:r w:rsidRPr="009A3431">
        <w:t>Table 4.</w:t>
      </w:r>
      <w:fldSimple w:instr=" SEQ Table \* ARABIC ">
        <w:r w:rsidRPr="009A3431">
          <w:rPr>
            <w:noProof/>
          </w:rPr>
          <w:t>1</w:t>
        </w:r>
      </w:fldSimple>
      <w:r w:rsidRPr="009A3431">
        <w:t xml:space="preserve"> Equation 1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lastRenderedPageBreak/>
              <w:t>T</w:t>
            </w:r>
            <w:r w:rsidRPr="009A3431">
              <w:rPr>
                <w:rFonts w:eastAsia="SimSun"/>
                <w:szCs w:val="24"/>
                <w:vertAlign w:val="subscript"/>
              </w:rPr>
              <w:t>n</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rn</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t>X</w:t>
            </w:r>
            <w:r w:rsidRPr="009A3431">
              <w:rPr>
                <w:rFonts w:eastAsia="SimSun"/>
                <w:szCs w:val="24"/>
                <w:vertAlign w:val="subscript"/>
              </w:rPr>
              <w:t>n</w:t>
            </w:r>
            <w:r w:rsidRPr="009A3431">
              <w:rPr>
                <w:rFonts w:eastAsia="SimSun"/>
                <w:szCs w:val="24"/>
              </w:rPr>
              <w:t>, Y</w:t>
            </w:r>
            <w:r w:rsidRPr="009A3431">
              <w:rPr>
                <w:rFonts w:eastAsia="SimSun"/>
                <w:szCs w:val="24"/>
                <w:vertAlign w:val="subscript"/>
              </w:rPr>
              <w:t>n</w:t>
            </w:r>
            <w:r w:rsidRPr="009A3431">
              <w:rPr>
                <w:rFonts w:eastAsia="SimSun"/>
                <w:szCs w:val="24"/>
              </w:rPr>
              <w:t>, Z</w:t>
            </w:r>
            <w:r w:rsidRPr="009A3431">
              <w:rPr>
                <w:rFonts w:eastAsia="SimSun"/>
                <w:szCs w:val="24"/>
                <w:vertAlign w:val="subscript"/>
              </w:rPr>
              <w:t>n</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rsidR="00F80736" w:rsidRDefault="00F80736" w:rsidP="00F80736">
      <w:pPr>
        <w:pStyle w:val="Heading2"/>
      </w:pPr>
      <w:bookmarkStart w:id="121" w:name="_Toc43962686"/>
      <w:r w:rsidRPr="009A3431">
        <w:t>G</w:t>
      </w:r>
      <w:r w:rsidR="00C1415D">
        <w:t>lobal positioning system (GPS)</w:t>
      </w:r>
      <w:bookmarkEnd w:id="121"/>
    </w:p>
    <w:p w:rsidR="00F80736" w:rsidRPr="00563222" w:rsidRDefault="00F80736" w:rsidP="00F80736">
      <w:pPr>
        <w:rPr>
          <w:color w:val="FF0000"/>
        </w:rPr>
      </w:pPr>
      <w:r w:rsidRPr="00563222">
        <w:rPr>
          <w:color w:val="FF0000"/>
        </w:rPr>
        <w:t>[Point of contact for this section: Beau Blanding and Eric Pitts]</w:t>
      </w:r>
    </w:p>
    <w:p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496B69">
        <w:t>[28]</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496B69">
        <w:t>[29]</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496B69">
        <w:t>[30]</w:t>
      </w:r>
      <w:r w:rsidR="00496B69">
        <w:fldChar w:fldCharType="end"/>
      </w:r>
      <w:r w:rsidR="00F80736" w:rsidRPr="009A3431">
        <w:t>.</w:t>
      </w:r>
    </w:p>
    <w:p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496B69">
        <w:t>[3]</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However, GPS is externally maintained by the U.S. Air Force, 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496B69">
        <w:t>[34]</w:t>
      </w:r>
      <w:r w:rsidR="00496B69">
        <w:fldChar w:fldCharType="end"/>
      </w:r>
      <w:r>
        <w:t>.</w:t>
      </w:r>
    </w:p>
    <w:p w:rsidR="00F80736" w:rsidRPr="009A3431" w:rsidRDefault="00F80736" w:rsidP="00C1415D">
      <w:pPr>
        <w:pStyle w:val="Heading3"/>
      </w:pPr>
      <w:bookmarkStart w:id="122" w:name="_Toc43962687"/>
      <w:r w:rsidRPr="009A3431">
        <w:lastRenderedPageBreak/>
        <w:t>Current Applications</w:t>
      </w:r>
      <w:bookmarkEnd w:id="122"/>
    </w:p>
    <w:p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Pr="00BF39EB">
        <w:rPr>
          <w:highlight w:val="yellow"/>
          <w:vertAlign w:val="superscript"/>
        </w:rPr>
        <w:t>8</w:t>
      </w:r>
      <w:r w:rsidRPr="009A3431">
        <w:t>.</w:t>
      </w:r>
    </w:p>
    <w:p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Universal Time (UTC), etc),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496B69">
        <w:t>[24]</w:t>
      </w:r>
      <w:r w:rsidR="00496B69">
        <w:fldChar w:fldCharType="end"/>
      </w:r>
      <w:r w:rsidRPr="009A3431">
        <w:t xml:space="preserve">. Many space missions currently employ GNSS time, from small CubeSATs to the ISS. </w:t>
      </w:r>
    </w:p>
    <w:p w:rsidR="00F80736" w:rsidRPr="009A3431" w:rsidRDefault="00F80736" w:rsidP="00C1415D">
      <w:pPr>
        <w:pStyle w:val="Heading3"/>
      </w:pPr>
      <w:bookmarkStart w:id="123" w:name="_Toc43962688"/>
      <w:r w:rsidRPr="009A3431">
        <w:t>Future Applications for GPS</w:t>
      </w:r>
      <w:bookmarkEnd w:id="123"/>
    </w:p>
    <w:p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rsidR="00F80736" w:rsidRPr="009A3431" w:rsidRDefault="00F80736" w:rsidP="00C1415D">
      <w:pPr>
        <w:pStyle w:val="Heading4"/>
      </w:pPr>
      <w:r w:rsidRPr="009A3431">
        <w:t>Luna</w:t>
      </w:r>
    </w:p>
    <w:p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rsidR="00F80736" w:rsidRPr="009A3431" w:rsidRDefault="00F80736" w:rsidP="00F80736">
      <w:r w:rsidRPr="009A3431">
        <w:t xml:space="preserve">During the Apollo missions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w:t>
      </w:r>
      <w:r w:rsidRPr="009A3431">
        <w:lastRenderedPageBreak/>
        <w:t>DSN facility. The Pioneer Station was mothballed but could be brought back for use when the Artemis missions are underway. MSFN now exists as TDRSS.</w:t>
      </w:r>
    </w:p>
    <w:p w:rsidR="00F80736" w:rsidRPr="009A3431" w:rsidRDefault="00F80736" w:rsidP="00F80736">
      <w:r w:rsidRPr="009A3431">
        <w:t>For Artemis mission lunar PNT data, there is a different project underway called LunaNet.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LunaNet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496B69">
        <w:t>[35]</w:t>
      </w:r>
      <w:r w:rsidR="00496B69">
        <w:fldChar w:fldCharType="end"/>
      </w:r>
      <w:r w:rsidRPr="009A3431">
        <w:t>.</w:t>
      </w:r>
    </w:p>
    <w:p w:rsidR="00F80736" w:rsidRPr="009A3431" w:rsidRDefault="00F80736" w:rsidP="00C1415D">
      <w:pPr>
        <w:pStyle w:val="Heading4"/>
      </w:pPr>
      <w:r w:rsidRPr="009A3431">
        <w:t>Mars</w:t>
      </w:r>
    </w:p>
    <w:p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13).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to receive signal from.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rsidR="00F80736" w:rsidRPr="009A3431" w:rsidRDefault="00F80736" w:rsidP="00F80736">
      <w:r w:rsidRPr="009A3431">
        <w:t>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from  L4 and L5 could move an L1 object. Potential solutions for this problem exist. The solutions will need a deeper trade-study analysis however to determine which would have the most merit.</w:t>
      </w:r>
    </w:p>
    <w:p w:rsidR="00F80736" w:rsidRPr="009A3431" w:rsidRDefault="00F80736" w:rsidP="00F80736">
      <w:r w:rsidRPr="009A3431">
        <w:lastRenderedPageBreak/>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496B69">
        <w:t>[37]</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rsidR="00F80736" w:rsidRPr="00826FB3" w:rsidRDefault="00AD6C74" w:rsidP="00C1415D">
      <w:pPr>
        <w:pStyle w:val="Heading3"/>
      </w:pPr>
      <w:bookmarkStart w:id="124" w:name="_Toc43962689"/>
      <w:r>
        <w:t xml:space="preserve">GPS </w:t>
      </w:r>
      <w:r w:rsidR="00F80736" w:rsidRPr="00826FB3">
        <w:t>Clocks</w:t>
      </w:r>
      <w:bookmarkEnd w:id="124"/>
    </w:p>
    <w:p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723FA1">
        <w:t>[39, p. 23]</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AD6C74" w:rsidRPr="00AD6C74">
        <w:t>[40, p. 3-8]</w:t>
      </w:r>
      <w:r w:rsidR="00AD6C74" w:rsidRPr="00AD6C74">
        <w:fldChar w:fldCharType="end"/>
      </w:r>
      <w:r w:rsidR="00AD6C74">
        <w:t>.</w:t>
      </w:r>
    </w:p>
    <w:p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rsidR="009B7022" w:rsidRPr="00A40DC6" w:rsidRDefault="009B7022" w:rsidP="009B7022">
      <w:pPr>
        <w:pStyle w:val="Heading3"/>
      </w:pPr>
      <w:bookmarkStart w:id="125" w:name="_Toc43962690"/>
      <w:r>
        <w:t>Characteristics</w:t>
      </w:r>
      <w:bookmarkEnd w:id="125"/>
    </w:p>
    <w:p w:rsidR="00F80736" w:rsidRPr="008624F8" w:rsidRDefault="00F80736" w:rsidP="009B7022">
      <w:pPr>
        <w:pStyle w:val="Heading4"/>
      </w:pPr>
      <w:r w:rsidRPr="008624F8">
        <w:t>GPS Signal Contents</w:t>
      </w:r>
    </w:p>
    <w:p w:rsidR="00A40DC6" w:rsidRDefault="00F80736" w:rsidP="00F80736">
      <w:r w:rsidRPr="008624F8">
        <w:t>Legacy Navigation (LNAV) Satellite Signal (Coarse Acquisition C/A)</w:t>
      </w:r>
      <w:r w:rsidRPr="008624F8">
        <w:tab/>
      </w:r>
    </w:p>
    <w:p w:rsidR="00F80736" w:rsidRPr="00A40DC6" w:rsidRDefault="00723FA1" w:rsidP="00F80736">
      <w:r w:rsidRPr="00A40DC6">
        <w:fldChar w:fldCharType="begin"/>
      </w:r>
      <w:r w:rsidRPr="00A40DC6">
        <w:instrText xml:space="preserve"> REF _Ref43921037 \r \h </w:instrText>
      </w:r>
      <w:r w:rsidR="00A40DC6">
        <w:instrText xml:space="preserve"> \* MERGEFORMAT </w:instrText>
      </w:r>
      <w:r w:rsidRPr="00A40DC6">
        <w:fldChar w:fldCharType="separate"/>
      </w:r>
      <w:r w:rsidRPr="00A40DC6">
        <w:t>[38, p. 72-129]</w:t>
      </w:r>
      <w:r w:rsidRPr="00A40DC6">
        <w:fldChar w:fldCharType="end"/>
      </w:r>
    </w:p>
    <w:p w:rsidR="00F80736" w:rsidRPr="008624F8" w:rsidRDefault="00F80736" w:rsidP="00F80736">
      <w:r w:rsidRPr="008624F8">
        <w:t xml:space="preserve">Composition – The LNAV GPS signal is a satellite unique </w:t>
      </w:r>
      <w:r w:rsidR="00AD6C74">
        <w:t>pseudo-random noise (</w:t>
      </w:r>
      <w:r w:rsidRPr="008624F8">
        <w:t>PRN</w:t>
      </w:r>
      <w:r w:rsidR="00AD6C74">
        <w:t>)</w:t>
      </w:r>
      <w:r w:rsidRPr="008624F8">
        <w:t xml:space="preserve"> ranging signal phase modulated with the navigation signal. </w:t>
      </w:r>
      <w:r w:rsidRPr="008624F8">
        <w:rPr>
          <w:i/>
        </w:rPr>
        <w:t>1 pg3</w:t>
      </w:r>
      <w:r w:rsidRPr="008624F8">
        <w:t xml:space="preserve">  The C/A navigation data is a 50 bits per second, 1500 bit frame comprised of five 300 bit subframes.  Subframe 1 contains the time of the onboard clock time of the GPS satellite.  Subframes 2 and 3 contain the GPS Ephemeris, </w:t>
      </w:r>
      <w:r w:rsidR="00380AC5">
        <w:t>which is a quasi-Keplerian least squares curve fit of the satellite’s orbital information and i</w:t>
      </w:r>
      <w:r w:rsidRPr="008624F8">
        <w:t>s valid for approximately four hours. The ephemeris data is used to calculate the receivers position in Earth Centered, Earth Fixed coordinates.  Subframes 4 and 5 contain the Almanac and due to the size of the Almanac, each subframe contains only 1/50</w:t>
      </w:r>
      <w:r w:rsidRPr="008624F8">
        <w:rPr>
          <w:vertAlign w:val="superscript"/>
        </w:rPr>
        <w:t>th</w:t>
      </w:r>
      <w:r w:rsidRPr="008624F8">
        <w:t xml:space="preserve"> of the total Almanac resulting in the entire frame having to be transmitted 25 times for a GPS receiver to acquire the Almanac.  </w:t>
      </w:r>
      <w:r w:rsidR="00AD6C74">
        <w:t xml:space="preserve">The almanac is coarse orbit </w:t>
      </w:r>
      <w:r w:rsidR="00AD6C74" w:rsidRPr="00AD6C74">
        <w:t xml:space="preserve">and status information for all satellites in the GNSS constellation which makes locating other satellites easier.  </w:t>
      </w:r>
      <w:r w:rsidRPr="008624F8">
        <w:t xml:space="preserve">The Almanac subframes also include ionosphere correction data which provide error </w:t>
      </w:r>
      <w:r w:rsidRPr="008624F8">
        <w:lastRenderedPageBreak/>
        <w:t>correction for single signal receivers, GPS to UTC clock correlation, and sate</w:t>
      </w:r>
      <w:r>
        <w:t>llite Health/Status, i.e.</w:t>
      </w:r>
      <w:r w:rsidR="00380AC5">
        <w:t>,</w:t>
      </w:r>
      <w:r>
        <w:t xml:space="preserve"> sick.</w:t>
      </w:r>
    </w:p>
    <w:p w:rsidR="00F80736" w:rsidRPr="00826FB3" w:rsidRDefault="00F80736" w:rsidP="009B7022">
      <w:pPr>
        <w:pStyle w:val="Heading4"/>
      </w:pPr>
      <w:r w:rsidRPr="00826FB3">
        <w:t>Civilian Navigation (CNAV) Satellite Signal</w:t>
      </w:r>
      <w:r w:rsidRPr="00826FB3">
        <w:tab/>
      </w:r>
    </w:p>
    <w:p w:rsidR="00F80736" w:rsidRPr="008624F8" w:rsidRDefault="00723FA1" w:rsidP="00F80736">
      <w:r>
        <w:fldChar w:fldCharType="begin"/>
      </w:r>
      <w:r>
        <w:instrText xml:space="preserve"> REF _Ref43920984 \r \h </w:instrText>
      </w:r>
      <w:r>
        <w:fldChar w:fldCharType="separate"/>
      </w:r>
      <w:r>
        <w:t>[39, p. 130-178]</w:t>
      </w:r>
      <w:r>
        <w:fldChar w:fldCharType="end"/>
      </w:r>
    </w:p>
    <w:p w:rsidR="00F80736" w:rsidRPr="008624F8" w:rsidRDefault="00F80736" w:rsidP="00F80736">
      <w:r w:rsidRPr="008624F8">
        <w: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t>
      </w:r>
    </w:p>
    <w:p w:rsidR="00F80736" w:rsidRPr="00503055" w:rsidRDefault="00F80736" w:rsidP="00F80736">
      <w:r w:rsidRPr="008624F8">
        <w:t>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Ionospheric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t>
      </w:r>
      <w:r>
        <w:t>culating the precise ephemeris.</w:t>
      </w:r>
    </w:p>
    <w:p w:rsidR="00F80736" w:rsidRPr="00826FB3" w:rsidRDefault="00F80736" w:rsidP="009B7022">
      <w:pPr>
        <w:pStyle w:val="Heading4"/>
      </w:pPr>
      <w:r w:rsidRPr="00826FB3">
        <w:t>Aeronavigation Satellite Signal</w:t>
      </w:r>
    </w:p>
    <w:p w:rsidR="00F80736" w:rsidRPr="008624F8" w:rsidRDefault="00723FA1" w:rsidP="00F80736">
      <w:r>
        <w:fldChar w:fldCharType="begin"/>
      </w:r>
      <w:r>
        <w:instrText xml:space="preserve"> REF _Ref43921086 \r \h </w:instrText>
      </w:r>
      <w:r>
        <w:fldChar w:fldCharType="separate"/>
      </w:r>
      <w:r>
        <w:t>[41, p. 41-91]</w:t>
      </w:r>
      <w:r>
        <w:fldChar w:fldCharType="end"/>
      </w:r>
    </w:p>
    <w:p w:rsidR="00F80736" w:rsidRPr="008624F8" w:rsidRDefault="00F80736" w:rsidP="00F80736">
      <w:r w:rsidRPr="008624F8">
        <w:t>Composition – The Aeronavigation GPS signal is a satellite unique PRN ranging signal phase modulated with the navigation signal. 4 pg5 The Aeronavigation data is a 300 bit message, transmitted over 6 seconds.  The Aeronavigation data usually contains one of two distinct data components: Ephemeris or Almanac; but can contain one of several secondary messages</w:t>
      </w:r>
      <w:r>
        <w:t xml:space="preserve"> </w:t>
      </w:r>
      <w:r w:rsidRPr="008624F8">
        <w:t>instead.  What data is in a particular frame of data is denoted by a message type field included in each frame.</w:t>
      </w:r>
      <w:r>
        <w:t xml:space="preserve"> </w:t>
      </w:r>
      <w:r w:rsidRPr="008624F8">
        <w:t>The message types and the format of the message types is identical to the messages and formats of the CNAV message types.</w:t>
      </w:r>
    </w:p>
    <w:p w:rsidR="00F80736" w:rsidRPr="008624F8" w:rsidRDefault="00F80736" w:rsidP="00F80736">
      <w:r w:rsidRPr="008624F8">
        <w:t>The GPS receiver locks onto the PRN ranging signals of at least four GPS satellites and retrieves the satellite’s ephemeris data and time of the onboard clock.  The time of the SV</w:t>
      </w:r>
      <w:r>
        <w:t xml:space="preserve"> </w:t>
      </w:r>
      <w:r w:rsidRPr="008624F8">
        <w:t xml:space="preserve">clock corrected using the Clock Correction parameters and then adjusted of Differential, </w:t>
      </w:r>
      <w:r w:rsidRPr="008624F8">
        <w:lastRenderedPageBreak/>
        <w:t>Ionospheric, and Group</w:t>
      </w:r>
      <w:r>
        <w:t xml:space="preserve"> </w:t>
      </w:r>
      <w:r w:rsidRPr="008624F8">
        <w:t xml:space="preserve"> Delay Correction. The corrected time is used to get the satellite’s position from the Ephemeris data. The quasi-Keplerian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t>
      </w:r>
    </w:p>
    <w:p w:rsidR="00F80736" w:rsidRPr="00826FB3" w:rsidRDefault="00F80736" w:rsidP="009B7022">
      <w:pPr>
        <w:pStyle w:val="Heading4"/>
      </w:pPr>
      <w:r w:rsidRPr="00826FB3">
        <w:t xml:space="preserve">Error Recovery for a Satellite </w:t>
      </w:r>
    </w:p>
    <w:p w:rsidR="00F80736" w:rsidRPr="008624F8" w:rsidRDefault="00723FA1" w:rsidP="00F80736">
      <w:r>
        <w:fldChar w:fldCharType="begin"/>
      </w:r>
      <w:r>
        <w:instrText xml:space="preserve"> REF _Ref43920984 \r \h </w:instrText>
      </w:r>
      <w:r>
        <w:fldChar w:fldCharType="separate"/>
      </w:r>
      <w:r>
        <w:t>[39, p. A22-A24]</w:t>
      </w:r>
      <w:r>
        <w:fldChar w:fldCharType="end"/>
      </w:r>
    </w:p>
    <w:p w:rsidR="00F80736" w:rsidRDefault="00F80736" w:rsidP="00F80736">
      <w:r w:rsidRPr="008624F8">
        <w:t>For persistent errors, The Control Segment will intervene.  For minor “soft” errors, the Control Segment will perform an upload to restore integrity.  To fix major “hard” errors the Control Segment will be to make the satellite untrackable by altering the PRN to an invalid value and then p</w:t>
      </w:r>
      <w:r w:rsidR="00723FA1">
        <w:t>erforming required maintenance.</w:t>
      </w:r>
    </w:p>
    <w:p w:rsidR="00595DB7" w:rsidRDefault="00595DB7" w:rsidP="00C1415D">
      <w:pPr>
        <w:pStyle w:val="Heading2"/>
      </w:pPr>
      <w:bookmarkStart w:id="126" w:name="_Toc43962691"/>
      <w:r>
        <w:t>Galileo</w:t>
      </w:r>
      <w:bookmarkEnd w:id="126"/>
    </w:p>
    <w:p w:rsidR="00BF39EB" w:rsidRPr="00BF39EB" w:rsidRDefault="00BF39EB" w:rsidP="00BF39EB">
      <w:pPr>
        <w:rPr>
          <w:color w:val="FF0000"/>
        </w:rPr>
      </w:pPr>
      <w:r w:rsidRPr="00BF39EB">
        <w:rPr>
          <w:color w:val="FF0000"/>
        </w:rPr>
        <w:t>[Point of contact for this section: Sinda</w:t>
      </w:r>
      <w:r>
        <w:rPr>
          <w:color w:val="FF0000"/>
        </w:rPr>
        <w:t xml:space="preserve"> Mejri</w:t>
      </w:r>
      <w:r w:rsidRPr="00BF39EB">
        <w:rPr>
          <w:color w:val="FF0000"/>
        </w:rPr>
        <w:t>]</w:t>
      </w:r>
    </w:p>
    <w:p w:rsidR="009B7022" w:rsidRDefault="009B7022" w:rsidP="009B7022">
      <w:pPr>
        <w:pStyle w:val="Heading3"/>
      </w:pPr>
      <w:bookmarkStart w:id="127" w:name="_Toc43962692"/>
      <w:r>
        <w:t>Current applications</w:t>
      </w:r>
      <w:bookmarkEnd w:id="127"/>
    </w:p>
    <w:p w:rsidR="009B7022" w:rsidRDefault="009B7022" w:rsidP="009B7022">
      <w:pPr>
        <w:pStyle w:val="Heading3"/>
      </w:pPr>
      <w:bookmarkStart w:id="128" w:name="_Toc43962693"/>
      <w:r>
        <w:t>Future applications</w:t>
      </w:r>
      <w:bookmarkEnd w:id="128"/>
    </w:p>
    <w:p w:rsidR="009B7022" w:rsidRDefault="009B7022" w:rsidP="009B7022">
      <w:pPr>
        <w:pStyle w:val="Heading3"/>
      </w:pPr>
      <w:bookmarkStart w:id="129" w:name="_Toc43962694"/>
      <w:r>
        <w:t>GALILEO Clocks</w:t>
      </w:r>
      <w:bookmarkEnd w:id="129"/>
    </w:p>
    <w:p w:rsidR="009B7022" w:rsidRPr="009B7022" w:rsidRDefault="009B7022" w:rsidP="009B7022">
      <w:pPr>
        <w:pStyle w:val="Heading3"/>
      </w:pPr>
      <w:bookmarkStart w:id="130" w:name="_Toc43962695"/>
      <w:r>
        <w:t>Characteristics</w:t>
      </w:r>
      <w:bookmarkEnd w:id="130"/>
    </w:p>
    <w:p w:rsidR="00595DB7" w:rsidRPr="00595DB7" w:rsidRDefault="00595DB7" w:rsidP="00595DB7">
      <w:pPr>
        <w:rPr>
          <w:color w:val="FF0000"/>
        </w:rPr>
      </w:pPr>
      <w:r w:rsidRPr="00595DB7">
        <w:rPr>
          <w:color w:val="FF0000"/>
        </w:rPr>
        <w:t>[Need a volunteer to write.]</w:t>
      </w:r>
    </w:p>
    <w:p w:rsidR="00C1415D" w:rsidRPr="009A3431" w:rsidRDefault="00C1415D" w:rsidP="00C1415D">
      <w:pPr>
        <w:pStyle w:val="Heading2"/>
      </w:pPr>
      <w:bookmarkStart w:id="131" w:name="_Toc43962696"/>
      <w:r w:rsidRPr="009A3431">
        <w:t>GLONASS</w:t>
      </w:r>
      <w:bookmarkEnd w:id="131"/>
    </w:p>
    <w:p w:rsidR="00BF39EB" w:rsidRPr="00BF39EB" w:rsidRDefault="00BF39EB" w:rsidP="00C1415D">
      <w:pPr>
        <w:rPr>
          <w:color w:val="FF0000"/>
        </w:rPr>
      </w:pPr>
      <w:r w:rsidRPr="00BF39EB">
        <w:rPr>
          <w:color w:val="FF0000"/>
        </w:rPr>
        <w:t>[Point of contact for this section: Sinda</w:t>
      </w:r>
      <w:r>
        <w:rPr>
          <w:color w:val="FF0000"/>
        </w:rPr>
        <w:t xml:space="preserve"> Mejri</w:t>
      </w:r>
      <w:r>
        <w:rPr>
          <w:color w:val="FF0000"/>
        </w:rPr>
        <w:t>.  We should try to contact ROSCOSMOS to see if they would volunteer to write/edit.</w:t>
      </w:r>
      <w:r w:rsidRPr="00BF39EB">
        <w:rPr>
          <w:color w:val="FF0000"/>
        </w:rPr>
        <w:t>]</w:t>
      </w:r>
    </w:p>
    <w:p w:rsidR="00C1415D" w:rsidRPr="009A3431" w:rsidRDefault="00595DB7" w:rsidP="00C1415D">
      <w:r w:rsidRPr="009A3431">
        <w:t>GLObal’naya Navigatsionnaya Sputnikovaya Sistema (GL</w:t>
      </w:r>
      <w:r>
        <w:t>ONASS)</w:t>
      </w:r>
      <w:r w:rsidR="00C1415D" w:rsidRPr="009A3431">
        <w:t xml:space="preserve"> is the navigation system developed by Russia. It started in 1976 as a military experimental communication system and it began to finally achieve its goals in 2001. </w:t>
      </w:r>
    </w:p>
    <w:p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rsidR="00C1415D" w:rsidRDefault="00C1415D" w:rsidP="00C1415D">
      <w:r w:rsidRPr="009A3431">
        <w:t>GLONASS satellite transits a C/A code for standard positioning on frequency L1, and a P-code for pr</w:t>
      </w:r>
      <w:r>
        <w:t>ecise positioning on L1 and L2.</w:t>
      </w:r>
    </w:p>
    <w:p w:rsidR="009B7022" w:rsidRDefault="009B7022" w:rsidP="009B7022">
      <w:pPr>
        <w:pStyle w:val="Heading3"/>
      </w:pPr>
      <w:bookmarkStart w:id="132" w:name="_Toc43962697"/>
      <w:r>
        <w:lastRenderedPageBreak/>
        <w:t>Current applications</w:t>
      </w:r>
      <w:bookmarkEnd w:id="132"/>
    </w:p>
    <w:p w:rsidR="009B7022" w:rsidRDefault="009B7022" w:rsidP="009B7022">
      <w:pPr>
        <w:pStyle w:val="Heading3"/>
      </w:pPr>
      <w:bookmarkStart w:id="133" w:name="_Toc43962698"/>
      <w:r>
        <w:t>Future applications</w:t>
      </w:r>
      <w:bookmarkEnd w:id="133"/>
    </w:p>
    <w:p w:rsidR="009B7022" w:rsidRDefault="00BF39EB" w:rsidP="009B7022">
      <w:pPr>
        <w:pStyle w:val="Heading3"/>
      </w:pPr>
      <w:bookmarkStart w:id="134" w:name="_Toc43962699"/>
      <w:r>
        <w:t>GLONASS</w:t>
      </w:r>
      <w:r w:rsidR="009B7022">
        <w:t xml:space="preserve"> Clocks</w:t>
      </w:r>
      <w:bookmarkEnd w:id="134"/>
    </w:p>
    <w:p w:rsidR="009B7022" w:rsidRDefault="009B7022" w:rsidP="00C1415D">
      <w:pPr>
        <w:pStyle w:val="Heading3"/>
      </w:pPr>
      <w:bookmarkStart w:id="135" w:name="_Toc43962700"/>
      <w:r>
        <w:t>Characteristics</w:t>
      </w:r>
      <w:bookmarkEnd w:id="135"/>
    </w:p>
    <w:p w:rsidR="00595DB7" w:rsidRDefault="00595DB7" w:rsidP="00595DB7">
      <w:pPr>
        <w:pStyle w:val="Heading2"/>
      </w:pPr>
      <w:bookmarkStart w:id="136" w:name="_Toc43962701"/>
      <w:r w:rsidRPr="009A3431">
        <w:t>Compass/Beidou</w:t>
      </w:r>
      <w:bookmarkEnd w:id="136"/>
    </w:p>
    <w:p w:rsidR="00595DB7" w:rsidRDefault="00595DB7" w:rsidP="00C1415D">
      <w:pPr>
        <w:rPr>
          <w:color w:val="FF0000"/>
        </w:rPr>
      </w:pPr>
      <w:r w:rsidRPr="00595DB7">
        <w:rPr>
          <w:color w:val="FF0000"/>
        </w:rPr>
        <w:t>[Need a volunteer to write.]</w:t>
      </w:r>
    </w:p>
    <w:p w:rsidR="009B7022" w:rsidRDefault="009B7022" w:rsidP="009B7022">
      <w:pPr>
        <w:pStyle w:val="Heading3"/>
      </w:pPr>
      <w:bookmarkStart w:id="137" w:name="_Toc43962702"/>
      <w:r>
        <w:t>Current applications</w:t>
      </w:r>
      <w:bookmarkEnd w:id="137"/>
    </w:p>
    <w:p w:rsidR="009B7022" w:rsidRDefault="009B7022" w:rsidP="009B7022">
      <w:pPr>
        <w:pStyle w:val="Heading3"/>
      </w:pPr>
      <w:bookmarkStart w:id="138" w:name="_Toc43962703"/>
      <w:r>
        <w:t>Future applications</w:t>
      </w:r>
      <w:bookmarkEnd w:id="138"/>
    </w:p>
    <w:p w:rsidR="009B7022" w:rsidRDefault="00BF39EB" w:rsidP="009B7022">
      <w:pPr>
        <w:pStyle w:val="Heading3"/>
      </w:pPr>
      <w:bookmarkStart w:id="139" w:name="_Toc43962704"/>
      <w:r>
        <w:t>COMPAS/BEIDOU</w:t>
      </w:r>
      <w:r w:rsidR="009B7022">
        <w:t xml:space="preserve"> Clocks</w:t>
      </w:r>
      <w:bookmarkEnd w:id="139"/>
    </w:p>
    <w:p w:rsidR="009B7022" w:rsidRPr="009B7022" w:rsidRDefault="009B7022" w:rsidP="009B7022">
      <w:pPr>
        <w:pStyle w:val="Heading3"/>
      </w:pPr>
      <w:bookmarkStart w:id="140" w:name="_Toc43962705"/>
      <w:r>
        <w:t>Characteristics</w:t>
      </w:r>
      <w:bookmarkEnd w:id="140"/>
    </w:p>
    <w:p w:rsidR="009B7022" w:rsidRPr="00595DB7" w:rsidRDefault="009B7022" w:rsidP="00C1415D">
      <w:pPr>
        <w:rPr>
          <w:color w:val="FF0000"/>
        </w:rPr>
      </w:pPr>
    </w:p>
    <w:p w:rsidR="004E655B" w:rsidRDefault="004E655B" w:rsidP="000B08D5">
      <w:pPr>
        <w:pStyle w:val="Heading1"/>
      </w:pPr>
      <w:bookmarkStart w:id="141" w:name="_Toc43962706"/>
      <w:r w:rsidRPr="007A176E">
        <w:lastRenderedPageBreak/>
        <w:t>Time correlation</w:t>
      </w:r>
      <w:bookmarkEnd w:id="141"/>
    </w:p>
    <w:p w:rsidR="004E655B" w:rsidRDefault="004E655B" w:rsidP="000B08D5">
      <w:pPr>
        <w:pStyle w:val="Heading2"/>
      </w:pPr>
      <w:bookmarkStart w:id="142" w:name="_Toc43962707"/>
      <w:r w:rsidRPr="000B08D5">
        <w:t>Concept</w:t>
      </w:r>
      <w:bookmarkEnd w:id="142"/>
    </w:p>
    <w:p w:rsidR="00843E59" w:rsidRPr="00843E59" w:rsidRDefault="00843E59" w:rsidP="00843E59">
      <w:pPr>
        <w:rPr>
          <w:color w:val="FF0000"/>
        </w:rPr>
      </w:pPr>
      <w:r w:rsidRPr="00843E59">
        <w:rPr>
          <w:color w:val="FF0000"/>
        </w:rPr>
        <w:t>[Point of contact for this section: Vic Vilnrotter]</w:t>
      </w:r>
    </w:p>
    <w:p w:rsidR="004E655B" w:rsidRDefault="004E655B" w:rsidP="004E655B">
      <w:r>
        <w:t xml:space="preserve">A method is needed to correlate spacecraft clock time with ground receive time. </w:t>
      </w:r>
      <w:r w:rsidRPr="00EE5CA1">
        <w:t xml:space="preserve">If spacecraft clocks never drifted with respect to earth-based clocks, then they could be set </w:t>
      </w:r>
      <w:r>
        <w:t xml:space="preserve">just </w:t>
      </w:r>
      <w:r w:rsidRPr="00EE5CA1">
        <w:t>once, i.e. referenced to ground clocks before launch</w:t>
      </w:r>
      <w:r>
        <w:t>, and would keep accurate time forever</w:t>
      </w:r>
      <w:r w:rsidRPr="00EE5CA1">
        <w:t xml:space="preserve">.  Events and data could be time tagged accurately for science and engineering </w:t>
      </w:r>
      <w:r>
        <w:t>purposes, and p</w:t>
      </w:r>
      <w:r w:rsidRPr="00EE5CA1">
        <w:t xml:space="preserve">recision in-situ based navigation would also be possible. Unfortunately, the timing base for many spacecraft </w:t>
      </w:r>
      <w:r>
        <w:t>functions such as C</w:t>
      </w:r>
      <w:r w:rsidRPr="00EE5CA1">
        <w:t>ommand and Data Handling (C&amp;</w:t>
      </w:r>
      <w:r>
        <w:t>DH) units is an oscillator that can drift</w:t>
      </w:r>
      <w:r w:rsidRPr="00EE5CA1">
        <w:t xml:space="preserve"> </w:t>
      </w:r>
      <w:r>
        <w:t xml:space="preserve">significantly </w:t>
      </w:r>
      <w:r w:rsidRPr="00EE5CA1">
        <w:t xml:space="preserve">relative to </w:t>
      </w:r>
      <w:r>
        <w:t xml:space="preserve">Coordinated </w:t>
      </w:r>
      <w:r w:rsidRPr="00EE5CA1">
        <w:t xml:space="preserve">Universal Time (UTC) </w:t>
      </w:r>
      <w:r>
        <w:t xml:space="preserve">due to </w:t>
      </w:r>
      <w:r w:rsidRPr="00532D42">
        <w:rPr>
          <w:color w:val="0000FF"/>
        </w:rPr>
        <w:t xml:space="preserve">thermal effects </w:t>
      </w:r>
      <w:r>
        <w:rPr>
          <w:color w:val="0000FF"/>
        </w:rPr>
        <w:t xml:space="preserve">on the spacecraft and inherent low-frequency drift. </w:t>
      </w:r>
      <w:r w:rsidRPr="00EE5CA1">
        <w:t>This creates a need to monitor and predict spacecraft c</w:t>
      </w:r>
      <w:r>
        <w:t>lock drift with respect to UTC, a process that is called Time Correlation.</w:t>
      </w:r>
      <w:r w:rsidRPr="00EE5CA1">
        <w:t xml:space="preserve"> </w:t>
      </w:r>
    </w:p>
    <w:p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time transfer. </w:t>
      </w:r>
    </w:p>
    <w:p w:rsidR="004E655B" w:rsidRDefault="004E655B" w:rsidP="004E655B">
      <w:r w:rsidRPr="009A3431">
        <w:t>Adjusting the clock oscillator, rather than some parameter that is part of the spacecraft UTC time calculation, result is a smooth variation of reported spacecraft time.   The goal in the mathematics is to find the frequency correction and the time between corrections that keeps the UTC value within tolerance with the minimum number of adjustments, i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rsidR="004E655B" w:rsidRDefault="004E655B" w:rsidP="004E655B">
      <w:r>
        <w:lastRenderedPageBreak/>
        <w:t xml:space="preserve">Therefore, it is necessary to develop techniques that enable continuous estimation of the </w:t>
      </w:r>
      <w:r w:rsidRPr="00834EC0">
        <w:t>(SCLK, ERT)</w:t>
      </w:r>
      <w:r>
        <w:t xml:space="preserve"> time stamp pair, in order to compute the offset between the spacecraft clock and UTC.</w:t>
      </w:r>
    </w:p>
    <w:p w:rsidR="004E655B" w:rsidRPr="00834EC0" w:rsidRDefault="004E655B" w:rsidP="004E655B">
      <w:r>
        <w:t>The (SCLK, ERT)</w:t>
      </w:r>
      <w:r w:rsidRPr="00834EC0">
        <w:t xml:space="preserve"> pair, along with the knowledge of the signal path delays, allows us to calculate the offset of the spac</w:t>
      </w:r>
      <w:r>
        <w:t>ecraft clock with respect to UTC</w:t>
      </w:r>
      <w:r w:rsidRPr="00834EC0">
        <w:t xml:space="preserve"> as follows:</w:t>
      </w:r>
    </w:p>
    <w:p w:rsidR="004E655B" w:rsidRDefault="004E655B" w:rsidP="004E655B">
      <w:r w:rsidRPr="00834EC0">
        <w:t>Offset = SCLK – ERT – Spacecraft Signal Delay – OWLT – Ground Station Signal Delay</w:t>
      </w:r>
    </w:p>
    <w:p w:rsidR="004E655B" w:rsidRPr="00834EC0" w:rsidRDefault="004E655B" w:rsidP="004E655B">
      <w:r w:rsidRPr="00834EC0">
        <w:t xml:space="preserve">Note that this is a measure of the spacecraft clock offset at one instant of time only.  As the spacecraft clock drifts, this offset will change.  </w:t>
      </w:r>
      <w:r w:rsidRPr="006675EA">
        <w:t>Figu</w:t>
      </w:r>
      <w:r>
        <w:t xml:space="preserve">re 1 shows an example of the  signal path and Timing Service processing for </w:t>
      </w:r>
      <w:r w:rsidRPr="006675EA">
        <w:t>a typical Ma</w:t>
      </w:r>
      <w:r>
        <w:t>rs-to-Earth communications link, as practiced in the Deep Space Network.</w:t>
      </w:r>
      <w:r w:rsidRPr="006675EA">
        <w:t xml:space="preserve">  </w:t>
      </w:r>
    </w:p>
    <w:p w:rsidR="004E655B" w:rsidRDefault="004E655B" w:rsidP="004E655B">
      <w:pPr>
        <w:ind w:firstLine="18"/>
      </w:pPr>
      <w:r w:rsidRPr="00532D42">
        <w:rPr>
          <w:noProof/>
        </w:rPr>
        <w:drawing>
          <wp:inline distT="0" distB="0" distL="0" distR="0" wp14:anchorId="65AC9DEE" wp14:editId="2A339F0F">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rsidR="004E655B" w:rsidRPr="009A3431" w:rsidRDefault="004E655B" w:rsidP="004E655B">
      <w:pPr>
        <w:ind w:firstLine="18"/>
        <w:jc w:val="center"/>
        <w:rPr>
          <w:b/>
          <w:sz w:val="22"/>
          <w:szCs w:val="22"/>
        </w:rPr>
      </w:pPr>
      <w:r w:rsidRPr="009A3431">
        <w:rPr>
          <w:b/>
          <w:sz w:val="22"/>
          <w:szCs w:val="22"/>
        </w:rPr>
        <w:t>Figure 4.1  Block diagram of typical One-Way Light Time processing for estimating the Offset between SCLT and SCET, in the UTC time-frame.</w:t>
      </w:r>
    </w:p>
    <w:p w:rsidR="004E655B" w:rsidRPr="009A3431" w:rsidRDefault="004E655B" w:rsidP="004E655B">
      <w:r w:rsidRPr="009A3431">
        <w:t>Unlike the protocols for satellites in low-earth orbit (LEO) via TDRSS relay, where round-trip delay measurements are often used to establish correlation between the spacecraft clock (SCLK) and earth received time (ERT) in the UTC timframe, the deep-space protocols typically employs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 xml:space="preserve">accumulate a number of (SCLK, ERT) pairs and perform statistical processing on them to </w:t>
      </w:r>
    </w:p>
    <w:p w:rsidR="004E655B" w:rsidRPr="009A3431" w:rsidRDefault="004E655B" w:rsidP="004E655B">
      <w:r w:rsidRPr="009A3431">
        <w:lastRenderedPageBreak/>
        <w:t>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rsidR="004E655B" w:rsidRDefault="004E655B" w:rsidP="000B08D5">
      <w:pPr>
        <w:pStyle w:val="Heading2"/>
      </w:pPr>
      <w:bookmarkStart w:id="143" w:name="_Toc43962708"/>
      <w:r>
        <w:t>NASA Time Correlation methods</w:t>
      </w:r>
      <w:bookmarkEnd w:id="143"/>
    </w:p>
    <w:p w:rsidR="004E655B" w:rsidRDefault="004E655B" w:rsidP="000B08D5">
      <w:pPr>
        <w:pStyle w:val="Heading3"/>
      </w:pPr>
      <w:bookmarkStart w:id="144" w:name="_Toc43962709"/>
      <w:r w:rsidRPr="009A3431">
        <w:t>User Spacecraft Clock Correlation System</w:t>
      </w:r>
      <w:bookmarkEnd w:id="144"/>
    </w:p>
    <w:p w:rsidR="004E655B" w:rsidRPr="00531943" w:rsidRDefault="004E655B" w:rsidP="004E655B">
      <w:pPr>
        <w:rPr>
          <w:color w:val="FF0000"/>
        </w:rPr>
      </w:pPr>
      <w:r w:rsidRPr="00531943">
        <w:rPr>
          <w:color w:val="FF0000"/>
        </w:rPr>
        <w:t>[Point of contact for this section: Victor Sank]</w:t>
      </w:r>
    </w:p>
    <w:p w:rsidR="004E655B" w:rsidRPr="009A3431" w:rsidRDefault="004E655B" w:rsidP="000B08D5">
      <w:pPr>
        <w:pStyle w:val="Heading4"/>
      </w:pPr>
      <w:r w:rsidRPr="009A3431">
        <w:t>General</w:t>
      </w:r>
    </w:p>
    <w:p w:rsidR="004E655B" w:rsidRPr="009A3431" w:rsidRDefault="004E655B" w:rsidP="004E655B">
      <w:r w:rsidRPr="009A3431">
        <w:t>There are several ways of setting or correlating a clock in space with an Earth based</w:t>
      </w:r>
      <w:r w:rsidR="00BF39EB">
        <w:t xml:space="preserve"> </w:t>
      </w:r>
      <w:r w:rsidRPr="009A3431">
        <w:t xml:space="preserve">time standard. Use of Global Positioning System (GPS) for position and time is becoming very common. But we need to set clocks on near 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rsidR="004E655B" w:rsidRPr="009A3431" w:rsidRDefault="004E655B" w:rsidP="004E655B">
      <w:r w:rsidRPr="009A3431">
        <w:t>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iscussion we do not concern ourselves with the various hardware delays that must be taken into account and are fully covered in the 452-UG-USCCS.</w:t>
      </w:r>
    </w:p>
    <w:p w:rsidR="004E655B" w:rsidRPr="009A3431" w:rsidRDefault="004E655B" w:rsidP="000B08D5">
      <w:pPr>
        <w:pStyle w:val="Heading4"/>
      </w:pPr>
      <w:r w:rsidRPr="009A3431">
        <w:t>Overview</w:t>
      </w:r>
    </w:p>
    <w:p w:rsidR="004E655B" w:rsidRPr="009A3431" w:rsidRDefault="004E655B" w:rsidP="004E655B">
      <w:r w:rsidRPr="00503055">
        <w:t>The fundamental principal of the USCCS is shown in Figure T-1. A signal, a PN epoch, is sent from the ground to a User spacecraft via a TDRS and back to the ground. When the signal arrives at the User spacecraft, it triggers a reading of the spacecraft clock. We call 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rsidR="004E655B" w:rsidRPr="009A3431" w:rsidRDefault="004E655B" w:rsidP="004E655B">
      <w:r w:rsidRPr="009A3431">
        <w:lastRenderedPageBreak/>
        <w:t>It is up to the User MOC to manage the spacecraft clock. Some projects adjust the oscillator frequency that drives the clock, some reset the clock, and some just maintain a table of Spacecraft Time vs. UTC.</w:t>
      </w:r>
    </w:p>
    <w:p w:rsidR="004E655B" w:rsidRPr="009A3431" w:rsidRDefault="004E655B" w:rsidP="004E655B">
      <w:pPr>
        <w:autoSpaceDE w:val="0"/>
        <w:autoSpaceDN w:val="0"/>
        <w:adjustRightInd w:val="0"/>
        <w:spacing w:before="0" w:line="240" w:lineRule="auto"/>
        <w:rPr>
          <w:szCs w:val="24"/>
        </w:rPr>
      </w:pPr>
      <w:r w:rsidRPr="009A3431">
        <w:rPr>
          <w:noProof/>
          <w:szCs w:val="24"/>
        </w:rPr>
        <w:drawing>
          <wp:inline distT="0" distB="0" distL="0" distR="0" wp14:anchorId="1969D5FF" wp14:editId="0C435F6C">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4E655B">
      <w:pPr>
        <w:autoSpaceDE w:val="0"/>
        <w:autoSpaceDN w:val="0"/>
        <w:adjustRightInd w:val="0"/>
        <w:spacing w:before="0" w:line="240" w:lineRule="auto"/>
        <w:jc w:val="center"/>
        <w:rPr>
          <w:b/>
          <w:bCs/>
          <w:iCs/>
          <w:szCs w:val="24"/>
        </w:rPr>
      </w:pPr>
      <w:r w:rsidRPr="009A3431">
        <w:rPr>
          <w:b/>
          <w:bCs/>
          <w:iCs/>
          <w:szCs w:val="24"/>
        </w:rPr>
        <w:t>Figure 4.12 Block Diagram of Time Transfer Signal and Data Flow</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4E655B">
      <w:r w:rsidRPr="009A3431">
        <w:t xml:space="preserve">Using the USCCS requires knowledge of details of the TDRSS PN ranging system since the epochs in the PN range code are used as the timing signals. Figure T-2 shows the geometry of the range measurement. The full range that the signal travels from the ground network element (WSC) to the TDRS relay satellite at Geosynchronous Earth Orbit (GEO), to the User satellite and then back to the ground network elements is of the order of 140,000 Km =&gt; 0.47 sec. The 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code is sufficient to unambiguously locate a LEO satellite. It is then also sufficient to be used unambiguously for time transfer for a LEO satellit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lastRenderedPageBreak/>
        <w:t>Using Range PN Codes for Spacecraft Clock Correlation</w:t>
      </w:r>
    </w:p>
    <w:p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rsidR="004E655B" w:rsidRPr="009A3431" w:rsidRDefault="004E655B" w:rsidP="004E655B">
      <w:pPr>
        <w:autoSpaceDE w:val="0"/>
        <w:autoSpaceDN w:val="0"/>
        <w:adjustRightInd w:val="0"/>
        <w:spacing w:before="0" w:line="240" w:lineRule="auto"/>
        <w:jc w:val="center"/>
        <w:rPr>
          <w:bCs/>
          <w:iCs/>
          <w:szCs w:val="24"/>
        </w:rPr>
      </w:pPr>
      <w:r w:rsidRPr="009A3431">
        <w:rPr>
          <w:noProof/>
          <w:szCs w:val="24"/>
        </w:rPr>
        <w:drawing>
          <wp:inline distT="0" distB="0" distL="0" distR="0" wp14:anchorId="0FB0662A" wp14:editId="7D4C0802">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rsidR="004E655B" w:rsidRPr="009A3431" w:rsidRDefault="004E655B" w:rsidP="004E655B">
      <w:pPr>
        <w:autoSpaceDE w:val="0"/>
        <w:autoSpaceDN w:val="0"/>
        <w:adjustRightInd w:val="0"/>
        <w:spacing w:before="0" w:line="240" w:lineRule="auto"/>
        <w:rPr>
          <w:bCs/>
          <w:iCs/>
          <w:szCs w:val="24"/>
        </w:rPr>
      </w:pPr>
    </w:p>
    <w:p w:rsidR="004E655B" w:rsidRPr="009A3431" w:rsidRDefault="004E655B" w:rsidP="004E655B">
      <w:pPr>
        <w:autoSpaceDE w:val="0"/>
        <w:autoSpaceDN w:val="0"/>
        <w:adjustRightInd w:val="0"/>
        <w:spacing w:before="0" w:line="240" w:lineRule="auto"/>
        <w:jc w:val="center"/>
        <w:rPr>
          <w:b/>
          <w:bCs/>
          <w:iCs/>
          <w:szCs w:val="24"/>
        </w:rPr>
      </w:pPr>
      <w:r w:rsidRPr="009A3431">
        <w:rPr>
          <w:b/>
          <w:bCs/>
          <w:iCs/>
          <w:szCs w:val="24"/>
        </w:rPr>
        <w:t>Figure 4.13 Block Diagram of Time Transfer Signal and Data Flow</w:t>
      </w:r>
    </w:p>
    <w:p w:rsidR="004E655B" w:rsidRPr="009A3431" w:rsidRDefault="004E655B" w:rsidP="000B08D5">
      <w:pPr>
        <w:pStyle w:val="Heading4"/>
      </w:pPr>
      <w:r w:rsidRPr="009A3431">
        <w:t>Time Transfer Messages</w:t>
      </w:r>
    </w:p>
    <w:p w:rsidR="004E655B" w:rsidRPr="009A3431" w:rsidRDefault="004E655B" w:rsidP="004E655B">
      <w:r w:rsidRPr="009A3431">
        <w:t>At the User request, the TDRSS can generate an Operations Message (OPM66) that contains</w:t>
      </w:r>
      <w:r w:rsidR="00972233">
        <w:t xml:space="preserve"> </w:t>
      </w:r>
      <w:r w:rsidRPr="009A3431">
        <w:t xml:space="preserve">the time that the epochs left the ground station (t1s) and the time that the epochs returned to the ground station (t3s).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Return epochs occur every 85 ms.</w:t>
      </w:r>
    </w:p>
    <w:p w:rsidR="004E655B" w:rsidRPr="009A3431" w:rsidRDefault="004E655B" w:rsidP="004E655B">
      <w:r w:rsidRPr="009A3431">
        <w:t>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second is small enough that the interpolated values will be accurate to better than a microsecond.</w:t>
      </w:r>
    </w:p>
    <w:p w:rsidR="004E655B" w:rsidRPr="009A3431" w:rsidRDefault="004E655B" w:rsidP="000B08D5">
      <w:pPr>
        <w:pStyle w:val="Heading4"/>
      </w:pPr>
      <w:r w:rsidRPr="009A3431">
        <w:lastRenderedPageBreak/>
        <w:t>User Transponder and Spacecraft Processing</w:t>
      </w:r>
    </w:p>
    <w:p w:rsidR="004E655B" w:rsidRPr="009A3431" w:rsidRDefault="004E655B" w:rsidP="004E655B">
      <w:r w:rsidRPr="009A3431">
        <w:t>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rsidR="004E655B" w:rsidRPr="009A3431" w:rsidRDefault="004E655B" w:rsidP="004E655B">
      <w:r w:rsidRPr="009A3431">
        <w:t>Epochs occur every 85 ms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Figure T-1 on the lower right of the User Satellite block by the TLM Enable.</w:t>
      </w:r>
    </w:p>
    <w:p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rsidR="004E655B" w:rsidRPr="009A3431" w:rsidRDefault="004E655B" w:rsidP="000B08D5">
      <w:pPr>
        <w:pStyle w:val="Heading4"/>
      </w:pPr>
      <w:r w:rsidRPr="009A3431">
        <w:t>Determine the Spacecraft Clock Error</w:t>
      </w:r>
    </w:p>
    <w:p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s almost trivial to determine the spacecraft to ground propagation time. From orbit geometry, we know that the minimum round trip propagatio</w:t>
      </w:r>
      <w:r>
        <w:t>n time is at least 0.5 seconds.</w:t>
      </w:r>
    </w:p>
    <w:p w:rsidR="004E655B" w:rsidRPr="009A3431" w:rsidRDefault="004E655B" w:rsidP="004E655B">
      <w:r w:rsidRPr="009A3431">
        <w:t>The following steps are how the data is processed:</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lastRenderedPageBreak/>
        <w:t>Examine a time packet and find the sequence count of the frame that is associated with the clock reading in that time packe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Find that frame and determine the GRT for that frame.    Revision 10 T-5 450-SNUG</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3s, pick the one that is close to the GR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1s, find the one that is at least 0.5 sec before the chosen t3.</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Take the difference between this t1 and t3 to get the round trip light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ivide by 2 to get the one way light time, the one way rang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Subtract this from the frame GRT to get the approximate epoch enabl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table of t2 values, find the first one after the enable time found in line 7.</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t>Clock Correlation Conclusion</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rsidR="004E655B" w:rsidRPr="009A3431" w:rsidRDefault="004E655B" w:rsidP="004E655B">
      <w:r w:rsidRPr="009A3431">
        <w:t>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μs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rsidR="004E655B" w:rsidRDefault="004E655B" w:rsidP="000B08D5">
      <w:pPr>
        <w:pStyle w:val="Heading3"/>
      </w:pPr>
      <w:bookmarkStart w:id="145" w:name="_Toc43962710"/>
      <w:r>
        <w:lastRenderedPageBreak/>
        <w:t>Mars science Laboratory example</w:t>
      </w:r>
      <w:bookmarkEnd w:id="145"/>
    </w:p>
    <w:p w:rsidR="00972233" w:rsidRPr="00972233" w:rsidRDefault="00972233" w:rsidP="00972233">
      <w:pPr>
        <w:rPr>
          <w:color w:val="FF0000"/>
        </w:rPr>
      </w:pPr>
      <w:r w:rsidRPr="00972233">
        <w:rPr>
          <w:color w:val="FF0000"/>
        </w:rPr>
        <w:t>[Point of contact for this section: Vic Vilnrotter]</w:t>
      </w:r>
    </w:p>
    <w:p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rsidR="004E655B" w:rsidRPr="00752CDD" w:rsidRDefault="004E655B" w:rsidP="004E655B">
      <w:pPr>
        <w:rPr>
          <w:iCs/>
        </w:rPr>
      </w:pPr>
      <w:r>
        <w:rPr>
          <w:iCs/>
        </w:rPr>
        <w:t xml:space="preserve">Figure 1 illustrates the effect of SCLK-SCET error on landing accuracy. Several days prior to atmosphere entry, the ground navigation team sends the spacecraft an estimate of position and velocity relative to Mars, at a time referred to as </w:t>
      </w:r>
      <w:r w:rsidRPr="000260F5">
        <w:rPr>
          <w:iCs/>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65pt" o:ole="">
            <v:imagedata r:id="rId55" o:title=""/>
          </v:shape>
          <o:OLEObject Type="Embed" ProgID="Equation.DSMT4" ShapeID="_x0000_i1025" DrawAspect="Content" ObjectID="_1654578483" r:id="rId56"/>
        </w:object>
      </w:r>
      <w:r>
        <w:rPr>
          <w:iCs/>
        </w:rPr>
        <w:t>. Once this time was reached, the spacecraft estimated its position and velocity by inertial navigation, propagating the initial estimate, combined with gyro and accelerometer data as the spacecraft maneuvered through the Martian atmosphere.</w:t>
      </w:r>
    </w:p>
    <w:p w:rsidR="004E655B" w:rsidRDefault="004E655B" w:rsidP="004E655B">
      <w:pPr>
        <w:ind w:left="-270"/>
        <w:rPr>
          <w:b/>
          <w:iCs/>
        </w:rPr>
      </w:pPr>
    </w:p>
    <w:p w:rsidR="004E655B" w:rsidRDefault="004E655B" w:rsidP="004E655B">
      <w:pPr>
        <w:ind w:left="-270"/>
        <w:jc w:val="center"/>
      </w:pPr>
      <w:r>
        <w:rPr>
          <w:noProof/>
        </w:rPr>
        <w:drawing>
          <wp:inline distT="0" distB="0" distL="0" distR="0" wp14:anchorId="68DC421D" wp14:editId="64E14972">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rsidR="004E655B" w:rsidRPr="00817B58" w:rsidRDefault="004E655B" w:rsidP="004E655B">
      <w:pPr>
        <w:ind w:left="-270"/>
        <w:jc w:val="center"/>
        <w:rPr>
          <w:b/>
        </w:rPr>
      </w:pPr>
      <w:r>
        <w:rPr>
          <w:b/>
          <w:iCs/>
        </w:rPr>
        <w:t xml:space="preserve">Figure 4.2  </w:t>
      </w:r>
      <w:r w:rsidRPr="00817B58">
        <w:rPr>
          <w:b/>
        </w:rPr>
        <w:t xml:space="preserve"> Downtrack Error SCLK-SCET Error</w:t>
      </w:r>
    </w:p>
    <w:p w:rsidR="004E655B" w:rsidRDefault="004E655B" w:rsidP="004E655B">
      <w:pPr>
        <w:rPr>
          <w:iCs/>
        </w:rPr>
      </w:pPr>
      <w:r>
        <w:rPr>
          <w:iCs/>
        </w:rPr>
        <w:t xml:space="preserve">The initial time </w:t>
      </w:r>
      <w:r w:rsidRPr="007D3FF6">
        <w:rPr>
          <w:iCs/>
          <w:position w:val="-12"/>
        </w:rPr>
        <w:object w:dxaOrig="260" w:dyaOrig="360">
          <v:shape id="_x0000_i1026" type="#_x0000_t75" style="width:12.9pt;height:17.65pt" o:ole="">
            <v:imagedata r:id="rId58" o:title=""/>
          </v:shape>
          <o:OLEObject Type="Embed" ProgID="Equation.DSMT4" ShapeID="_x0000_i1026" DrawAspect="Content" ObjectID="_1654578484" r:id="rId59"/>
        </w:object>
      </w:r>
      <w:r>
        <w:rPr>
          <w:iCs/>
        </w:rPr>
        <w:t xml:space="preserve"> was defined by the Navigation time as 9 minutes before the spacecraft reached </w:t>
      </w:r>
      <w:r w:rsidRPr="00C4360C">
        <w:t>3522.2 km</w:t>
      </w:r>
      <w:r>
        <w:t xml:space="preserve"> from the center of Mars (approximately the top of the sensible Mars </w:t>
      </w:r>
      <w:r>
        <w:lastRenderedPageBreak/>
        <w:t>atmosphere.) This time was estimated in the Ephemeris (ET) time frame, based on the International Atomic Time (TAI) frame. The process of computing a SCLK-SCET solution is known as a SCLK-SCET calibration.</w:t>
      </w:r>
    </w:p>
    <w:p w:rsidR="004E655B" w:rsidRDefault="004E655B" w:rsidP="004E655B">
      <w:r>
        <w:t xml:space="preserve">The onboard SCLK representation consists of a 32-bit counter, with a nominal least-significant bit (LSB) resolution of 1 second, and a 16-bit subsecond counter, with a nominal LSB resolution of </w:t>
      </w:r>
      <w:r w:rsidRPr="004011CA">
        <w:rPr>
          <w:position w:val="-4"/>
        </w:rPr>
        <w:object w:dxaOrig="420" w:dyaOrig="300">
          <v:shape id="_x0000_i1027" type="#_x0000_t75" style="width:20.4pt;height:14.95pt" o:ole="">
            <v:imagedata r:id="rId60" o:title=""/>
          </v:shape>
          <o:OLEObject Type="Embed" ProgID="Equation.DSMT4" ShapeID="_x0000_i1027" DrawAspect="Content" ObjectID="_1654578485" r:id="rId61"/>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rsidR="004E655B" w:rsidRDefault="004E655B" w:rsidP="004E655B">
      <w:pPr>
        <w:jc w:val="center"/>
      </w:pPr>
      <w:r>
        <w:rPr>
          <w:noProof/>
        </w:rPr>
        <w:drawing>
          <wp:inline distT="0" distB="0" distL="0" distR="0" wp14:anchorId="31CB7E5F" wp14:editId="66BBC1D3">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rsidR="004E655B" w:rsidRPr="00504830" w:rsidRDefault="004E655B" w:rsidP="004E655B">
      <w:pPr>
        <w:jc w:val="center"/>
        <w:rPr>
          <w:b/>
        </w:rPr>
      </w:pPr>
      <w:r>
        <w:rPr>
          <w:b/>
        </w:rPr>
        <w:t>Table</w:t>
      </w:r>
      <w:r w:rsidRPr="00504830">
        <w:rPr>
          <w:b/>
        </w:rPr>
        <w:t xml:space="preserve"> </w:t>
      </w:r>
      <w:r>
        <w:rPr>
          <w:b/>
        </w:rPr>
        <w:t xml:space="preserve">4.1 </w:t>
      </w:r>
      <w:r w:rsidRPr="00504830">
        <w:rPr>
          <w:b/>
        </w:rPr>
        <w:t>SCLK-SCET Table</w:t>
      </w:r>
    </w:p>
    <w:p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v:shape id="_x0000_i1028" type="#_x0000_t75" style="width:12.9pt;height:17.65pt" o:ole="">
            <v:imagedata r:id="rId55" o:title=""/>
          </v:shape>
          <o:OLEObject Type="Embed" ProgID="Equation.DSMT4" ShapeID="_x0000_i1028" DrawAspect="Content" ObjectID="_1654578486" r:id="rId63"/>
        </w:object>
      </w:r>
      <w:r>
        <w:t xml:space="preserve"> as defined by the navigation team. The SCLK-SCET accuracy </w:t>
      </w:r>
      <w:r>
        <w:lastRenderedPageBreak/>
        <w:t>requirement for EDL is the most stringent during the mission. This requirement was chosen so that the downtrack error due to errors in SCLK-SCET conversion would not significantly increase the overall navigation error.</w:t>
      </w:r>
    </w:p>
    <w:p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rsidR="004E655B" w:rsidRDefault="004E655B" w:rsidP="004E655B">
      <w:r w:rsidRPr="00C50F21">
        <w:rPr>
          <w:b/>
        </w:rPr>
        <w:t>The calibration process:</w:t>
      </w:r>
      <w:r>
        <w:t xml:space="preserve">  The SCLK-SCET calibration process is illustrated in </w:t>
      </w:r>
      <w:r>
        <w:rPr>
          <w:b/>
          <w:bCs/>
        </w:rPr>
        <w:t>Error! Reference source not found.</w:t>
      </w:r>
      <w:r>
        <w:t>. MSL Telemetry is controlled by the Multi-Mission Space Avionics P</w:t>
      </w:r>
      <w:r w:rsidRPr="00C50F21">
        <w:t>lat</w:t>
      </w:r>
      <w:r>
        <w:t xml:space="preserve">form Telemetry InterFac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MHz. The actual frequency of this oscillator is calibrated as part of the SCLK-SCET process. </w:t>
      </w:r>
    </w:p>
    <w:p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rsidR="004E655B" w:rsidRDefault="004E655B" w:rsidP="004E655B">
      <w:pPr>
        <w:ind w:left="450"/>
        <w:jc w:val="center"/>
        <w:rPr>
          <w:b/>
        </w:rPr>
      </w:pPr>
      <w:r>
        <w:rPr>
          <w:noProof/>
        </w:rPr>
        <w:drawing>
          <wp:inline distT="0" distB="0" distL="0" distR="0" wp14:anchorId="4C07A826" wp14:editId="5CCA943E">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r>
        <w:rPr>
          <w:b/>
        </w:rPr>
        <w:t xml:space="preserve">                                                                                                              </w:t>
      </w:r>
      <w:r w:rsidRPr="00817B58">
        <w:rPr>
          <w:b/>
        </w:rPr>
        <w:t xml:space="preserve">Figure </w:t>
      </w:r>
      <w:r>
        <w:rPr>
          <w:b/>
        </w:rPr>
        <w:t xml:space="preserve">4.3  Flight SCLK-SCET </w:t>
      </w:r>
      <w:r w:rsidRPr="00817B58">
        <w:rPr>
          <w:b/>
        </w:rPr>
        <w:t>Calibration Configuration</w:t>
      </w:r>
    </w:p>
    <w:p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rsidR="004E655B" w:rsidRPr="00752CDD" w:rsidRDefault="004E655B" w:rsidP="004E655B">
      <w:r>
        <w:lastRenderedPageBreak/>
        <w:t>The diameter of Earth introduces a change in light-time of up to 21 msec,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rsidR="004E655B" w:rsidRDefault="004E655B" w:rsidP="000B08D5">
      <w:pPr>
        <w:pStyle w:val="Heading3"/>
      </w:pPr>
      <w:bookmarkStart w:id="146" w:name="_Toc43962711"/>
      <w:r w:rsidRPr="0074762B">
        <w:t>Mars</w:t>
      </w:r>
      <w:r>
        <w:t xml:space="preserve"> Reconnaissance Orbiter example</w:t>
      </w:r>
      <w:bookmarkEnd w:id="146"/>
    </w:p>
    <w:p w:rsidR="004E655B" w:rsidRDefault="004E655B" w:rsidP="004E655B">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p>
    <w:p w:rsidR="004E655B" w:rsidRPr="00004FE9" w:rsidRDefault="004E655B" w:rsidP="004E655B">
      <w:pPr>
        <w:ind w:right="-634"/>
        <w:jc w:val="center"/>
      </w:pPr>
      <w:r w:rsidRPr="00004FE9">
        <w:rPr>
          <w:noProof/>
        </w:rPr>
        <w:drawing>
          <wp:inline distT="0" distB="0" distL="0" distR="0" wp14:anchorId="62A5F194" wp14:editId="1331998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rsidR="004E655B" w:rsidRPr="00004FE9" w:rsidRDefault="004E655B" w:rsidP="004E655B">
      <w:pPr>
        <w:ind w:left="90" w:right="-634"/>
        <w:jc w:val="center"/>
        <w:rPr>
          <w:b/>
        </w:rPr>
      </w:pPr>
      <w:r>
        <w:rPr>
          <w:b/>
        </w:rPr>
        <w:t xml:space="preserve">Figure 4.4 </w:t>
      </w:r>
      <w:r w:rsidRPr="00004FE9">
        <w:rPr>
          <w:b/>
        </w:rPr>
        <w:t xml:space="preserve"> Electra clock offset determination</w:t>
      </w:r>
      <w:r>
        <w:rPr>
          <w:b/>
        </w:rPr>
        <w:t xml:space="preserve"> </w:t>
      </w:r>
      <w:r w:rsidRPr="00004FE9">
        <w:rPr>
          <w:b/>
        </w:rPr>
        <w:t>with the Spacecraft Clock in the Loop</w:t>
      </w:r>
    </w:p>
    <w:p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multiple data points, statistically process them and drive the Electra-to-CDS clock offset measurement error towards zero, (assuming all systematic errors and offsets are known and understood). </w:t>
      </w:r>
    </w:p>
    <w:p w:rsidR="004E655B" w:rsidRPr="007D4A1C" w:rsidRDefault="004E655B" w:rsidP="000B08D5">
      <w:pPr>
        <w:pStyle w:val="Heading4"/>
      </w:pPr>
      <w:r>
        <w:lastRenderedPageBreak/>
        <w:t xml:space="preserve">Removing </w:t>
      </w:r>
      <w:r w:rsidRPr="007D4A1C">
        <w:t>MRO Clock and MRO Interface out of the Loop in Determining Electra Clock Offset Relative to UTC</w:t>
      </w:r>
    </w:p>
    <w:p w:rsidR="004E655B" w:rsidRPr="00530305" w:rsidRDefault="004E655B" w:rsidP="004E655B">
      <w:pPr>
        <w:rPr>
          <w:b/>
        </w:rPr>
      </w:pPr>
      <w:r w:rsidRPr="00530305">
        <w:t>Electra requests that the MRO CDS send out a “Special” Type 1 Time Reference packet.  O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rsidR="004E655B" w:rsidRPr="0045499D" w:rsidRDefault="004E655B" w:rsidP="004E655B">
      <w:pPr>
        <w:jc w:val="center"/>
        <w:rPr>
          <w:color w:val="0099FF"/>
        </w:rPr>
      </w:pPr>
      <w:r w:rsidRPr="0045499D">
        <w:rPr>
          <w:noProof/>
          <w:color w:val="0099FF"/>
        </w:rPr>
        <w:drawing>
          <wp:inline distT="0" distB="0" distL="0" distR="0" wp14:anchorId="70DC8771" wp14:editId="5744F65B">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rsidR="004E655B" w:rsidRPr="00C22B14" w:rsidRDefault="004E655B" w:rsidP="004E655B">
      <w:pPr>
        <w:ind w:left="-360"/>
        <w:jc w:val="center"/>
        <w:rPr>
          <w:b/>
        </w:rPr>
      </w:pPr>
      <w:r w:rsidRPr="00C22B14">
        <w:rPr>
          <w:b/>
        </w:rPr>
        <w:t>Figure 4.</w:t>
      </w:r>
      <w:r>
        <w:rPr>
          <w:b/>
        </w:rPr>
        <w:t xml:space="preserve">5 </w:t>
      </w:r>
      <w:r w:rsidRPr="00C22B14">
        <w:rPr>
          <w:b/>
        </w:rPr>
        <w:t xml:space="preserve"> Proposed scheme to remove MRO clock and interface from Electra Clock Offset relative to UTC</w:t>
      </w:r>
    </w:p>
    <w:p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 AMMOS process but takes the spacecraft clock out of the loop.</w:t>
      </w:r>
      <w:r>
        <w:t xml:space="preserve"> </w:t>
      </w:r>
      <w:r w:rsidRPr="00C22B14">
        <w:t>Details of the scheme may have to be varied to accommodate existing deep space protocols and formatting but the general approach should still apply.</w:t>
      </w:r>
    </w:p>
    <w:p w:rsidR="004E655B" w:rsidRDefault="004E655B" w:rsidP="000B08D5">
      <w:pPr>
        <w:pStyle w:val="Heading3"/>
      </w:pPr>
      <w:bookmarkStart w:id="147" w:name="_Toc43962712"/>
      <w:r>
        <w:t xml:space="preserve">Time Correlation in the Advanced </w:t>
      </w:r>
      <w:r w:rsidRPr="009A3431">
        <w:t xml:space="preserve">Multi-Mission </w:t>
      </w:r>
      <w:r>
        <w:t xml:space="preserve">Operations </w:t>
      </w:r>
      <w:r w:rsidRPr="00752CDD">
        <w:t>System</w:t>
      </w:r>
      <w:r>
        <w:t xml:space="preserve"> (AMMOS)</w:t>
      </w:r>
      <w:bookmarkEnd w:id="147"/>
    </w:p>
    <w:p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rsidR="004E655B" w:rsidRPr="00843E59" w:rsidRDefault="004E655B" w:rsidP="004E655B">
      <w:r w:rsidRPr="009A3431">
        <w:t xml:space="preserve">The MMTC application has only one function – to create the SCLK Kernel, the SCLK/SCET file, and a Time History File. That is its only use-case. The method by which </w:t>
      </w:r>
      <w:r w:rsidRPr="009A3431">
        <w:lastRenderedPageBreak/>
        <w:t>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4.6.</w:t>
      </w:r>
    </w:p>
    <w:p w:rsidR="004E655B" w:rsidRPr="00843E59" w:rsidRDefault="004E655B" w:rsidP="000B08D5">
      <w:pPr>
        <w:pStyle w:val="Heading4"/>
      </w:pPr>
      <w:r w:rsidRPr="009A3431">
        <w:t>PERFORM TIME CORRELATION</w:t>
      </w:r>
    </w:p>
    <w:p w:rsidR="004E655B" w:rsidRPr="00752CDD" w:rsidRDefault="004E655B" w:rsidP="004E655B">
      <w:r w:rsidRPr="009A3431">
        <w:t>The highest level requirements are listed in Table 4 below. These are depicted graphically as SysML requirements diagrams showing traceability in Figure 2 in Appendix A. 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rsidR="004E655B" w:rsidRPr="009A3431" w:rsidRDefault="004E655B" w:rsidP="004E655B">
      <w:r w:rsidRPr="009A3431">
        <w:t xml:space="preserve">The SCLK Kernel file complies with NAIF SPICE specifications. The Time Correlation application updates the mission SCLK kernel each time it runs by adding a new record consisting of an SCLK time in SPICE encoded SCLK form, a corresponding Earth time </w:t>
      </w:r>
    </w:p>
    <w:p w:rsidR="004E655B" w:rsidRPr="00277787" w:rsidRDefault="004E655B" w:rsidP="00277787">
      <w:r w:rsidRPr="009A3431">
        <w:t>in Terrestrial Dynamical Time (TDT) form, and a clock change rate. Updating the mission SCLK kernel is a fundamental purpose of the MMTC. It provides the latest availab</w:t>
      </w:r>
      <w:r w:rsidR="00277787">
        <w:t>le time correlation parameters.</w:t>
      </w:r>
    </w:p>
    <w:p w:rsidR="004E655B" w:rsidRPr="009A3431" w:rsidRDefault="004E655B" w:rsidP="004E655B">
      <w:r w:rsidRPr="009A3431">
        <w:t>The Time Correlation application maintains a SPICE compatible SCLK kernel with the filename in the form of "&lt;prefix&gt;_nnnnn.tsc", where &lt;prefix&gt; is a mission configurable filename component and "nnnnn" is a version number ranging from 00000-99999. This requirement is based on EC694658, but made non-mission specific. The SCLK Kernel also contains the spacecraft clock definition and partitions.</w:t>
      </w:r>
    </w:p>
    <w:p w:rsidR="004E655B" w:rsidRPr="00277787" w:rsidRDefault="004E655B" w:rsidP="00277787">
      <w:r w:rsidRPr="009A3431">
        <w:t xml:space="preserve">The GDS Time Correlation application creates an SCLK/SCET file that contains an association between SCLK, spacecraft time in UTC, and clock change rate in the format that is compatible with the APGen software. SCLK/SCET files are fundamental products of the Time Correlation application and contain the fundamental time correlation </w:t>
      </w:r>
      <w:r w:rsidRPr="009A3431">
        <w:lastRenderedPageBreak/>
        <w:t xml:space="preserve">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rsidR="004E655B" w:rsidRPr="009A3431" w:rsidRDefault="004E655B" w:rsidP="004E655B">
      <w:pPr>
        <w:autoSpaceDE w:val="0"/>
        <w:autoSpaceDN w:val="0"/>
        <w:adjustRightInd w:val="0"/>
        <w:spacing w:before="0" w:line="240" w:lineRule="auto"/>
        <w:jc w:val="left"/>
        <w:rPr>
          <w:rFonts w:ascii="Arial" w:hAnsi="Arial" w:cs="Arial"/>
          <w:b/>
          <w:bCs/>
          <w:sz w:val="19"/>
          <w:szCs w:val="19"/>
        </w:rPr>
      </w:pPr>
    </w:p>
    <w:p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rsidR="004E655B" w:rsidRPr="009A3431" w:rsidRDefault="004E655B" w:rsidP="004E655B">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rsidR="004E655B" w:rsidRPr="009A3431" w:rsidRDefault="004E655B" w:rsidP="004E655B">
      <w:pPr>
        <w:autoSpaceDE w:val="0"/>
        <w:autoSpaceDN w:val="0"/>
        <w:adjustRightInd w:val="0"/>
        <w:spacing w:before="0" w:line="240" w:lineRule="auto"/>
        <w:jc w:val="left"/>
        <w:rPr>
          <w:szCs w:val="24"/>
        </w:rPr>
      </w:pPr>
    </w:p>
    <w:p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rsidR="004E655B" w:rsidRPr="009A3431" w:rsidRDefault="004E655B" w:rsidP="004E655B">
      <w:r w:rsidRPr="009A3431">
        <w:t xml:space="preserve">The spacecraft clock change rate is not the same as the clock drift rate. The “drift rate” is the number of SCLK seconds gained or lost over each TDT (or UTC) second. The “change rate” </w:t>
      </w:r>
    </w:p>
    <w:p w:rsidR="004E655B" w:rsidRPr="00752CDD" w:rsidRDefault="004E655B" w:rsidP="004E655B">
      <w:r w:rsidRPr="009A3431">
        <w:t>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rsidR="004E655B" w:rsidRPr="009A3431" w:rsidRDefault="004E655B" w:rsidP="004E655B">
      <w:pPr>
        <w:rPr>
          <w:szCs w:val="24"/>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old and new time records, </w:t>
      </w:r>
      <w:r w:rsidRPr="009A3431">
        <w:rPr>
          <w:szCs w:val="24"/>
        </w:rPr>
        <w:lastRenderedPageBreak/>
        <w:t>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rsidR="004E655B" w:rsidRPr="009A3431" w:rsidRDefault="004E655B" w:rsidP="004E655B">
      <w:pPr>
        <w:autoSpaceDE w:val="0"/>
        <w:autoSpaceDN w:val="0"/>
        <w:adjustRightInd w:val="0"/>
        <w:spacing w:before="0" w:line="240" w:lineRule="auto"/>
        <w:jc w:val="left"/>
        <w:rPr>
          <w:rFonts w:ascii="Arial" w:hAnsi="Arial" w:cs="Arial"/>
          <w:sz w:val="20"/>
        </w:rPr>
      </w:pPr>
    </w:p>
    <w:p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rsidR="004E655B" w:rsidRDefault="004E655B" w:rsidP="004E655B">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rsidR="004E655B" w:rsidRDefault="004E655B" w:rsidP="000B08D5">
      <w:pPr>
        <w:pStyle w:val="Heading2"/>
      </w:pPr>
      <w:bookmarkStart w:id="148" w:name="_Toc43962713"/>
      <w:r>
        <w:t>ESA Time Correlation methods</w:t>
      </w:r>
      <w:bookmarkEnd w:id="148"/>
    </w:p>
    <w:p w:rsidR="004E655B" w:rsidRPr="00563222" w:rsidRDefault="004E655B" w:rsidP="004E655B">
      <w:pPr>
        <w:rPr>
          <w:color w:val="FF0000"/>
        </w:rPr>
      </w:pPr>
      <w:r w:rsidRPr="00563222">
        <w:rPr>
          <w:color w:val="FF0000"/>
        </w:rPr>
        <w:t>[Point of contact for this section: Sinda Mejri]</w:t>
      </w:r>
    </w:p>
    <w:p w:rsidR="004E655B" w:rsidRPr="008624F8" w:rsidRDefault="004E655B" w:rsidP="000B08D5">
      <w:pPr>
        <w:pStyle w:val="Heading3"/>
      </w:pPr>
      <w:bookmarkStart w:id="149" w:name="_Toc43962714"/>
      <w:r w:rsidRPr="008624F8">
        <w:t xml:space="preserve">Time </w:t>
      </w:r>
      <w:r w:rsidRPr="00245DC7">
        <w:t>Correlation</w:t>
      </w:r>
      <w:r w:rsidRPr="008624F8">
        <w:t xml:space="preserve"> for space application</w:t>
      </w:r>
      <w:bookmarkEnd w:id="149"/>
    </w:p>
    <w:p w:rsidR="004E655B" w:rsidRPr="009A3431" w:rsidRDefault="004E655B" w:rsidP="00277787">
      <w:pPr>
        <w:rPr>
          <w:b/>
        </w:rPr>
      </w:pPr>
      <w:r w:rsidRPr="00752CDD">
        <w:t>A precise and accurate datation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atic of data timing and time correlation for ESA Deep Space mission GAIA. One particular aspect of the data processing for GAIA mission is that every observation must be tagged with stable and accurate time tag.</w:t>
      </w:r>
      <w:r w:rsidRPr="009A3431">
        <w:t xml:space="preserve"> </w:t>
      </w:r>
    </w:p>
    <w:p w:rsidR="004E655B" w:rsidRPr="003948BF" w:rsidRDefault="004E655B" w:rsidP="000B08D5">
      <w:pPr>
        <w:pStyle w:val="Heading4"/>
      </w:pPr>
      <w:r w:rsidRPr="003948BF">
        <w:t>GAIA mission</w:t>
      </w:r>
    </w:p>
    <w:p w:rsidR="004E655B" w:rsidRPr="009A3431" w:rsidRDefault="004E655B" w:rsidP="004E655B">
      <w:r w:rsidRPr="009A3431">
        <w:t xml:space="preserve">GAIA is the second the ESA second space astrometry mission launched operational since 2014. The GAIA mission objective is to chart a three-dimensional map of our Galaxy by surveying more than a thousand million stars. This huge stellar census will provide important data to understand the origin, structure and evolution of our Galaxy. The absolute </w:t>
      </w:r>
      <w:r w:rsidRPr="009A3431">
        <w:lastRenderedPageBreak/>
        <w:t xml:space="preserve">time accuracy requirement for GAIA mission is 2 microseconds split between ground and space segment. This requirement is meet using </w:t>
      </w:r>
      <w:r w:rsidR="00843E59">
        <w:t>one-way clock synchroniz</w:t>
      </w:r>
      <w:r>
        <w:t>ation.</w:t>
      </w:r>
    </w:p>
    <w:p w:rsidR="004E655B" w:rsidRPr="003948BF" w:rsidRDefault="004E655B" w:rsidP="004E655B">
      <w:pPr>
        <w:pStyle w:val="NormalWeb"/>
        <w:keepNext/>
        <w:ind w:left="720" w:right="-634"/>
        <w:jc w:val="center"/>
        <w:rPr>
          <w:color w:val="0000FF"/>
        </w:rPr>
      </w:pPr>
      <w:r w:rsidRPr="009A3431">
        <w:rPr>
          <w:rFonts w:eastAsia="Times New Roman"/>
          <w:noProof/>
        </w:rPr>
        <w:drawing>
          <wp:inline distT="0" distB="0" distL="0" distR="0" wp14:anchorId="0BABE817" wp14:editId="5CF36477">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rsidR="004E655B" w:rsidRPr="009A3431" w:rsidRDefault="004E655B" w:rsidP="004E655B">
      <w:pPr>
        <w:pStyle w:val="Caption"/>
        <w:ind w:right="-634"/>
        <w:rPr>
          <w:rFonts w:eastAsia="Times New Roman"/>
        </w:rPr>
      </w:pPr>
      <w:r w:rsidRPr="009A3431">
        <w:t>Figure 4.6  GAIA mission launch and operations</w:t>
      </w:r>
      <w:r w:rsidR="00843E59">
        <w:t xml:space="preserve"> r</w:t>
      </w:r>
      <w:r w:rsidRPr="009A3431">
        <w:t>equirement for the timing of GAIA</w:t>
      </w:r>
    </w:p>
    <w:p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s cameras must be driven</w:t>
      </w:r>
      <w:r>
        <w:t xml:space="preserve"> by some of frequency standard.</w:t>
      </w:r>
    </w:p>
    <w:p w:rsidR="004E655B" w:rsidRPr="009A3431" w:rsidRDefault="004E655B" w:rsidP="004E655B">
      <w:r w:rsidRPr="009A3431">
        <w:t>So far Space missions often use quartz oscillator  for this purpose. The stability of a state of the art space quality quartz can be achieving 10</w:t>
      </w:r>
      <w:r w:rsidRPr="009A3431">
        <w:rPr>
          <w:vertAlign w:val="superscript"/>
        </w:rPr>
        <w:t>-9</w:t>
      </w:r>
      <w:r w:rsidRPr="009A3431">
        <w:t xml:space="preserve"> in a thermally stable environment of GAIA, but it is not sufficient for GAIA. In fact, the scanning Law of GAIA implies a rotations with an angular velocity  of 0.6 micro-arcsecond (µas) in 10 nanoseconds. The ultimate accuracy of centroiding for one observation is expected to be at the order of 10 µas. Systematic errors over periods of time shorter than the rotation periods are very dangerous for the quality of astrometric products of GAIA. </w:t>
      </w:r>
    </w:p>
    <w:p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For this reason GAIA got an atomic (Rb)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rsidR="004E655B" w:rsidRPr="009A3431" w:rsidRDefault="004E655B" w:rsidP="004E655B">
      <w:r w:rsidRPr="009A3431">
        <w:lastRenderedPageBreak/>
        <w:t xml:space="preserve">Regarding accuracy the official goal for the timing accuracy for GAIA was taken to be 1.7 microseconds. This accuracy represented a limit of accuracy achievable without any substantial upgrade of the timing hardware available at the ESA ground stations. </w:t>
      </w:r>
    </w:p>
    <w:p w:rsidR="004E655B" w:rsidRPr="009A3431" w:rsidRDefault="004E655B" w:rsidP="000B08D5">
      <w:pPr>
        <w:pStyle w:val="Heading4"/>
      </w:pPr>
      <w:r w:rsidRPr="009A3431">
        <w:t>On-board clock for GAIA mission</w:t>
      </w:r>
    </w:p>
    <w:p w:rsidR="004E655B" w:rsidRPr="009A3431" w:rsidRDefault="004E655B" w:rsidP="004E655B">
      <w:r w:rsidRPr="009A3431">
        <w:t>The GAIA on-board clock is a space qualify Rubidium Atomic clock Standard produced by Spectratime (nominal an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Figure 2 present the stability measurements. These clocks are generated for the called on-board time (OBT). This OBT is used for time stamping of the event transmitted later to the ground-station where these events will be tagged in UTC upon reception. </w:t>
      </w:r>
    </w:p>
    <w:p w:rsidR="004E655B" w:rsidRPr="003948BF" w:rsidRDefault="004E655B" w:rsidP="004E655B">
      <w:pPr>
        <w:pStyle w:val="NormalWeb"/>
        <w:keepNext/>
        <w:ind w:left="-90"/>
        <w:jc w:val="center"/>
        <w:rPr>
          <w:color w:val="0000FF"/>
        </w:rPr>
      </w:pPr>
      <w:r>
        <w:rPr>
          <w:rFonts w:eastAsia="Times New Roman"/>
          <w:noProof/>
          <w:color w:val="0000FF"/>
        </w:rPr>
        <w:t xml:space="preserve">      </w:t>
      </w:r>
      <w:r w:rsidRPr="003948BF">
        <w:rPr>
          <w:rFonts w:eastAsia="Times New Roman"/>
          <w:noProof/>
          <w:color w:val="0000FF"/>
        </w:rPr>
        <w:drawing>
          <wp:inline distT="0" distB="0" distL="0" distR="0" wp14:anchorId="00620638" wp14:editId="4B9555C7">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rsidR="004E655B" w:rsidRPr="009A3431" w:rsidRDefault="004E655B" w:rsidP="004E655B">
      <w:pPr>
        <w:pStyle w:val="Caption"/>
        <w:ind w:left="360"/>
      </w:pPr>
      <w:r w:rsidRPr="009A3431">
        <w:t>Figure 4.7  Frequency stability of the GAIA RAFS represented by its Allan deviation from a test campaign before launch</w:t>
      </w:r>
    </w:p>
    <w:p w:rsidR="004E655B" w:rsidRPr="009A3431" w:rsidRDefault="004E655B" w:rsidP="004E655B">
      <w:r w:rsidRPr="009A3431">
        <w:t>In-orbit experience shows that ageing is negligibly small over non-visibility periods. In addition to the standards effects like drift, ageing, and random walk, the GAIA clock is also subject to frequency jumps. The jumps, typically in the order of 5x 10</w:t>
      </w:r>
      <w:r w:rsidRPr="009A3431">
        <w:rPr>
          <w:vertAlign w:val="superscript"/>
        </w:rPr>
        <w:t xml:space="preserve">-12 </w:t>
      </w:r>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is done using specially organized one-way synchronization observations between ESA ground stations and GAIA satellite. Because of the high accuracy of GAIA observations </w:t>
      </w:r>
      <w:r w:rsidRPr="009A3431">
        <w:lastRenderedPageBreak/>
        <w:t>and products, the observational data of GAIA must be interpreted and modelled in a consistent relativistic framework. This is also true for the GAIA on-board clock monitoring.</w:t>
      </w:r>
    </w:p>
    <w:p w:rsidR="004E655B" w:rsidRPr="009A3431" w:rsidRDefault="004E655B" w:rsidP="000B08D5">
      <w:pPr>
        <w:pStyle w:val="Heading4"/>
      </w:pPr>
      <w:r w:rsidRPr="009A3431">
        <w:t>Clock Synchronization process : One-Way method</w:t>
      </w:r>
    </w:p>
    <w:p w:rsidR="004E655B" w:rsidRPr="009A3431" w:rsidRDefault="004E655B" w:rsidP="004E655B">
      <w:pPr>
        <w:rPr>
          <w:lang w:eastAsia="en-GB"/>
        </w:rPr>
      </w:pPr>
      <w:r w:rsidRPr="009A3431">
        <w:rPr>
          <w:lang w:eastAsia="en-GB"/>
        </w:rPr>
        <w:t>Several technic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843E59">
        <w:rPr>
          <w:lang w:eastAsia="en-GB"/>
        </w:rPr>
        <w:t>[18]</w:t>
      </w:r>
      <w:r w:rsidR="00843E59">
        <w:rPr>
          <w:lang w:eastAsia="en-GB"/>
        </w:rPr>
        <w:fldChar w:fldCharType="end"/>
      </w:r>
      <w:r>
        <w:rPr>
          <w:lang w:eastAsia="en-GB"/>
        </w:rPr>
        <w:t>.</w:t>
      </w:r>
    </w:p>
    <w:p w:rsidR="004E655B" w:rsidRPr="00F51F3B" w:rsidRDefault="004E655B" w:rsidP="004E655B">
      <w:r w:rsidRPr="009A3431">
        <w:rPr>
          <w:lang w:eastAsia="en-GB"/>
        </w:rPr>
        <w:t xml:space="preserve">It’s well know that the two-way approach is the most accurate and allows to relax the requirements of the remote clock and also cancel out the tropospheric delay. </w:t>
      </w:r>
      <w:r w:rsidRPr="009A3431">
        <w:t>In general there are many technical ways to synchronize remote clocks. For a synchronization between two clocks separated by 1.5 million kilometers at the level of microsecond, the two-way</w:t>
      </w:r>
      <w:r>
        <w:t xml:space="preserve"> </w:t>
      </w:r>
      <w:r w:rsidRPr="009A3431">
        <w:t>technique is the method of choice. Unfortunately the hardware deployed in the ESA Tracking Stations is not prepared for the two-way clock synchronization, therefore  for GAIA mission, ESA used a straightforward one-wa</w:t>
      </w:r>
      <w:r>
        <w:t xml:space="preserve">y clock synchronization. </w:t>
      </w:r>
    </w:p>
    <w:p w:rsidR="004E655B" w:rsidRPr="003948BF" w:rsidRDefault="004E655B" w:rsidP="004E655B">
      <w:pPr>
        <w:pStyle w:val="ListParagraph"/>
        <w:keepNext/>
        <w:spacing w:before="100" w:beforeAutospacing="1" w:after="100" w:afterAutospacing="1" w:line="240" w:lineRule="auto"/>
        <w:rPr>
          <w:color w:val="0000FF"/>
          <w:szCs w:val="24"/>
        </w:rPr>
      </w:pPr>
      <w:r w:rsidRPr="009A3431">
        <w:rPr>
          <w:rFonts w:eastAsia="Times New Roman"/>
          <w:noProof/>
          <w:szCs w:val="24"/>
        </w:rPr>
        <w:drawing>
          <wp:inline distT="0" distB="0" distL="0" distR="0" wp14:anchorId="3B089F6B" wp14:editId="54D891DA">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rsidR="004E655B" w:rsidRPr="009A3431" w:rsidRDefault="004E655B" w:rsidP="004E655B">
      <w:pPr>
        <w:pStyle w:val="Caption"/>
        <w:rPr>
          <w:rFonts w:eastAsia="Times New Roman"/>
        </w:rPr>
      </w:pPr>
      <w:r w:rsidRPr="009A3431">
        <w:t>Figure 4.8  Schematic view of the one-way clock synchronization</w:t>
      </w:r>
    </w:p>
    <w:p w:rsidR="004E655B" w:rsidRPr="009A3431" w:rsidRDefault="004E655B" w:rsidP="004E655B">
      <w:pPr>
        <w:pStyle w:val="ListParagraph"/>
        <w:spacing w:before="100" w:beforeAutospacing="1" w:after="100" w:afterAutospacing="1" w:line="240" w:lineRule="auto"/>
        <w:rPr>
          <w:rFonts w:eastAsia="Times New Roman"/>
          <w:szCs w:val="24"/>
        </w:rPr>
      </w:pPr>
    </w:p>
    <w:p w:rsidR="004E655B" w:rsidRPr="009A3431" w:rsidRDefault="004E655B" w:rsidP="004E655B">
      <w:r w:rsidRPr="009A3431">
        <w:t xml:space="preserve">In the case of GAIA the one-way clock synchronization can be summarized as following (illustrated also in Figure 3):   </w:t>
      </w:r>
    </w:p>
    <w:p w:rsidR="004E655B" w:rsidRPr="009A3431" w:rsidRDefault="004E655B" w:rsidP="004E655B">
      <w:pPr>
        <w:pStyle w:val="ListParagraph"/>
        <w:spacing w:before="100" w:beforeAutospacing="1" w:after="100" w:afterAutospacing="1" w:line="240" w:lineRule="auto"/>
        <w:ind w:right="630"/>
        <w:rPr>
          <w:rFonts w:eastAsia="Times New Roman"/>
          <w:szCs w:val="24"/>
        </w:rPr>
      </w:pPr>
    </w:p>
    <w:p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rsidR="004E655B" w:rsidRPr="009A3431" w:rsidRDefault="004E655B" w:rsidP="004E655B">
      <w:pPr>
        <w:pStyle w:val="ListParagraph"/>
        <w:numPr>
          <w:ilvl w:val="0"/>
          <w:numId w:val="39"/>
        </w:numPr>
      </w:pPr>
      <w:r w:rsidRPr="009A3431">
        <w:t>After some internal delay the paquet is transmitted to the ground stations</w:t>
      </w:r>
    </w:p>
    <w:p w:rsidR="004E655B" w:rsidRPr="009A3431" w:rsidRDefault="004E655B" w:rsidP="004E655B">
      <w:pPr>
        <w:pStyle w:val="ListParagraph"/>
        <w:numPr>
          <w:ilvl w:val="0"/>
          <w:numId w:val="39"/>
        </w:numPr>
      </w:pPr>
      <w:r w:rsidRPr="009A3431">
        <w:t>After propagation delay the time packet arrives to the phase center of the station antenna</w:t>
      </w:r>
    </w:p>
    <w:p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rsidR="004E655B" w:rsidRPr="009A3431" w:rsidRDefault="004E655B" w:rsidP="004E655B">
      <w:r w:rsidRPr="009A3431">
        <w:t xml:space="preserve">Therefore the raw data for clock synchronization are the time couples (OBT, UTC). These time couples are obtained at irregular intervals of time with a typical interval of 1.5 sec between the subsequent time couples during the visibility periods of GAIA which refer to </w:t>
      </w:r>
      <w:r w:rsidRPr="009A3431">
        <w:lastRenderedPageBreak/>
        <w:t>the periods of time during which GAIA can communicate with a ground station. Duration of the visibility periods varies depending on the data volume that should to</w:t>
      </w:r>
      <w:r>
        <w:t xml:space="preserve"> be transmitted to the ground.</w:t>
      </w:r>
    </w:p>
    <w:p w:rsidR="004E655B" w:rsidRPr="009A3431" w:rsidRDefault="004E655B" w:rsidP="000B08D5">
      <w:pPr>
        <w:pStyle w:val="Heading4"/>
      </w:pPr>
      <w:r w:rsidRPr="00F51F3B">
        <w:t>Time</w:t>
      </w:r>
      <w:r w:rsidRPr="009A3431">
        <w:t xml:space="preserve"> Transfer Model for GAIA</w:t>
      </w:r>
    </w:p>
    <w:p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centre of mass. </w:t>
      </w:r>
    </w:p>
    <w:p w:rsidR="004E655B" w:rsidRPr="009A3431" w:rsidRDefault="004E655B" w:rsidP="004E655B">
      <w:r w:rsidRPr="009A3431">
        <w:t>The displacement of the GAIA’s atomic clock from the GAIA centre of mass is fully negligible in the current context. The deviation between OBT and TG solely reflects the errors of the GAIA clock (ignoring possible constant phase shift).</w:t>
      </w:r>
    </w:p>
    <w:p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Gaia 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rsidR="004E655B" w:rsidRPr="009A3431" w:rsidRDefault="004E655B" w:rsidP="004E655B">
      <w:r w:rsidRPr="009A3431">
        <w:t xml:space="preserve">The scheme for the overall model for the time couples (OBT, UTC) is shown on Figure 4. The main idea of the model is to compute the value TG (relativistic proper time of GAIA) that correspond to each OBT. On the other hand, the corresponding TG is computed from UTC in a number of steps, summarized in the following steps: </w:t>
      </w:r>
    </w:p>
    <w:p w:rsidR="004E655B" w:rsidRPr="009A3431" w:rsidRDefault="004E655B" w:rsidP="004E655B">
      <w:pPr>
        <w:autoSpaceDE w:val="0"/>
        <w:autoSpaceDN w:val="0"/>
        <w:adjustRightInd w:val="0"/>
        <w:spacing w:line="240" w:lineRule="auto"/>
        <w:ind w:left="-270"/>
        <w:rPr>
          <w:szCs w:val="24"/>
        </w:rPr>
      </w:pP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moment of reception in TBC is computed using a series of   relativistic time</w:t>
      </w: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rsidR="004E655B" w:rsidRPr="003948BF" w:rsidRDefault="004E655B" w:rsidP="004E655B">
      <w:pPr>
        <w:keepNext/>
        <w:autoSpaceDE w:val="0"/>
        <w:autoSpaceDN w:val="0"/>
        <w:adjustRightInd w:val="0"/>
        <w:spacing w:line="240" w:lineRule="auto"/>
        <w:jc w:val="center"/>
        <w:rPr>
          <w:color w:val="0000FF"/>
          <w:szCs w:val="24"/>
        </w:rPr>
      </w:pPr>
      <w:r w:rsidRPr="003948BF">
        <w:rPr>
          <w:noProof/>
          <w:color w:val="0000FF"/>
          <w:szCs w:val="24"/>
        </w:rPr>
        <w:lastRenderedPageBreak/>
        <w:drawing>
          <wp:inline distT="0" distB="0" distL="0" distR="0" wp14:anchorId="13604B10" wp14:editId="702C69BE">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rsidR="004E655B" w:rsidRPr="009A3431" w:rsidRDefault="004E655B" w:rsidP="004E655B">
      <w:pPr>
        <w:pStyle w:val="Caption"/>
        <w:rPr>
          <w:rFonts w:eastAsia="Times New Roman"/>
        </w:rPr>
      </w:pPr>
      <w:r w:rsidRPr="009A3431">
        <w:t>Figure 4.9  Time Transfer Model for GAIA: modelling scheme</w:t>
      </w:r>
    </w:p>
    <w:p w:rsidR="004E655B" w:rsidRPr="009A3431" w:rsidRDefault="004E655B" w:rsidP="004E655B">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w:t>
      </w:r>
    </w:p>
    <w:p w:rsidR="004E655B" w:rsidRPr="009A3431" w:rsidRDefault="004E655B" w:rsidP="004E655B">
      <w:r w:rsidRPr="009A3431">
        <w:t xml:space="preserve">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843E59">
        <w:t>[19]</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843E59">
        <w:t>[20]</w:t>
      </w:r>
      <w:r w:rsidR="00843E59">
        <w:fldChar w:fldCharType="end"/>
      </w:r>
      <w:r w:rsidRPr="009A3431">
        <w:t xml:space="preserve">. </w:t>
      </w:r>
    </w:p>
    <w:p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rsidR="004E655B" w:rsidRDefault="004E655B" w:rsidP="000B08D5">
      <w:pPr>
        <w:pStyle w:val="Heading2"/>
      </w:pPr>
      <w:bookmarkStart w:id="150" w:name="_Toc43962715"/>
      <w:r w:rsidRPr="009A3431">
        <w:t xml:space="preserve">DLR time </w:t>
      </w:r>
      <w:r>
        <w:t xml:space="preserve">Correlation </w:t>
      </w:r>
      <w:r w:rsidRPr="009A3431">
        <w:t>methods</w:t>
      </w:r>
      <w:bookmarkEnd w:id="150"/>
    </w:p>
    <w:p w:rsidR="004E655B" w:rsidRPr="00563222" w:rsidRDefault="004E655B" w:rsidP="004E655B">
      <w:pPr>
        <w:rPr>
          <w:color w:val="FF0000"/>
        </w:rPr>
      </w:pPr>
      <w:r w:rsidRPr="00563222">
        <w:rPr>
          <w:color w:val="FF0000"/>
        </w:rPr>
        <w:t>[Point of contact for this section: Christian Stangl]</w:t>
      </w:r>
    </w:p>
    <w:p w:rsidR="00402500" w:rsidRDefault="00402500" w:rsidP="00402500">
      <w:pPr>
        <w:pStyle w:val="Heading3"/>
      </w:pPr>
      <w:bookmarkStart w:id="151" w:name="_Toc43962716"/>
      <w:r>
        <w:t>Overview</w:t>
      </w:r>
      <w:bookmarkEnd w:id="151"/>
    </w:p>
    <w:p w:rsidR="004E655B" w:rsidRPr="009A3431" w:rsidRDefault="004E655B" w:rsidP="004E655B">
      <w:r w:rsidRPr="009A3431">
        <w:t>This overview presents time correlation and time synchronization methods at DLR according two different examples within the EDRS mission. Their on-board data handling is quite different so that principles of (i) frame based fixed telemetry can be compared with (ii) TM packed based methods which correspond to the ESA Telemetry and telecommand packet utilization (PUS) standa</w:t>
      </w:r>
      <w:r>
        <w:t xml:space="preserve">rd </w:t>
      </w:r>
      <w:r w:rsidR="00402500">
        <w:fldChar w:fldCharType="begin"/>
      </w:r>
      <w:r w:rsidR="00402500">
        <w:instrText xml:space="preserve"> REF _Ref43918752 \r \h </w:instrText>
      </w:r>
      <w:r w:rsidR="00402500">
        <w:fldChar w:fldCharType="separate"/>
      </w:r>
      <w:r w:rsidR="00402500">
        <w:t>[21]</w:t>
      </w:r>
      <w:r w:rsidR="00402500">
        <w:fldChar w:fldCharType="end"/>
      </w:r>
      <w:r>
        <w:t>.</w:t>
      </w:r>
    </w:p>
    <w:p w:rsidR="004E655B" w:rsidRPr="009A3431" w:rsidRDefault="004E655B" w:rsidP="004E655B">
      <w:r w:rsidRPr="009A3431">
        <w:t xml:space="preserve">The consequence of these design-related differences are two distinct use cases: one spacecraft (i) has a free running on-board clock (OBC) and the ground has to correlate its </w:t>
      </w:r>
      <w:r w:rsidRPr="009A3431">
        <w:lastRenderedPageBreak/>
        <w:t>clock (set to UTC) dynamically to the OBC; the other spacecraft (ii) on-board clock has to  be controlled in terms of a synchronization with the GPS time due to mission requirements, which in turn is to be correlated with ground clock in UTC. The time correlation follows in a static way as the conversion between GPS and UTC is known.</w:t>
      </w:r>
    </w:p>
    <w:p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SpaceDataHighway, which is owned and commercially operated by Airbus. It is an European constellation of GEO satellites that relay information and data between spacecraft, UAVs and ground stations. The communication links consist of Ka-band antennas but also of laser communication terminals (LCT). The discussion is done following the principles of (i) EDRS-A data handling which has a synchronous, deterministic reporting of the on-board time data versus (ii) the EDRS-C satellite which allows an asynchronous reporting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for time correlation.</w:t>
      </w:r>
    </w:p>
    <w:p w:rsidR="004E655B" w:rsidRPr="009A3431" w:rsidRDefault="004E655B" w:rsidP="000B08D5">
      <w:pPr>
        <w:pStyle w:val="Heading3"/>
      </w:pPr>
      <w:bookmarkStart w:id="152" w:name="_Toc43962717"/>
      <w:r w:rsidRPr="009A3431">
        <w:t>Example for synchronous reporting of on-board time data</w:t>
      </w:r>
      <w:bookmarkEnd w:id="152"/>
      <w:r w:rsidRPr="009A3431">
        <w:t xml:space="preserve"> </w:t>
      </w:r>
    </w:p>
    <w:p w:rsidR="004E655B" w:rsidRPr="009A3431" w:rsidRDefault="004E655B" w:rsidP="004E655B">
      <w:r w:rsidRPr="009A3431">
        <w:t xml:space="preserve">The EDRS-A spacecraft sends cyclic telemetry where fixed TM allocations are transported TM frame by TM frame. 32 of these so-called minor frames constitute 1 major frame, which means, TM acquisitions are repeated after the reception of 32 minor frames. In addition to the fixed telemetry allocations there are also areas reserved for variable reporting mechanisms; however, like other near real-time related telemetry acquisitions also the OBC data have allocations within the fixed telemetry part of the frames. </w:t>
      </w:r>
    </w:p>
    <w:p w:rsidR="004E655B" w:rsidRPr="009A3431" w:rsidRDefault="004E655B" w:rsidP="004E655B">
      <w:pPr>
        <w:keepNext/>
        <w:jc w:val="center"/>
      </w:pPr>
      <w:r w:rsidRPr="009A3431">
        <w:rPr>
          <w:noProof/>
        </w:rPr>
        <w:drawing>
          <wp:inline distT="0" distB="0" distL="0" distR="0" wp14:anchorId="72E1A26B" wp14:editId="5520E193">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rsidR="004E655B" w:rsidRPr="009A3431" w:rsidRDefault="004E655B" w:rsidP="004E655B">
      <w:pPr>
        <w:keepNext/>
        <w:jc w:val="center"/>
        <w:rPr>
          <w:b/>
          <w:sz w:val="22"/>
          <w:szCs w:val="22"/>
        </w:rPr>
      </w:pPr>
      <w:r w:rsidRPr="009A3431">
        <w:rPr>
          <w:b/>
          <w:sz w:val="22"/>
          <w:szCs w:val="22"/>
        </w:rPr>
        <w:t>Figure 4.10  The fixed allocation of the on-board time report within the frame allows an alignment in time during recording on ground to provide a correlation-pair.</w:t>
      </w:r>
    </w:p>
    <w:p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rsidR="004E655B" w:rsidRPr="009A3431" w:rsidRDefault="004E655B" w:rsidP="004E655B">
      <w:r w:rsidRPr="009A3431">
        <w:lastRenderedPageBreak/>
        <w:t xml:space="preserve">The on-board clock is a free-running counter with 1 count ~ 1 sec and without predefined epoch. The ground clock - which follows the Coordinated Universal Time (UTC) - has to perform a time correlation to associate telemetry acquisitions (primary annotated with 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w:t>
      </w:r>
    </w:p>
    <w:p w:rsidR="004E655B" w:rsidRPr="009A3431" w:rsidRDefault="004E655B" w:rsidP="004E655B">
      <w:r w:rsidRPr="009A3431">
        <w:t xml:space="preserve">second above a given threshold is noticed a drift correction of the oscillator can be performed. </w:t>
      </w:r>
      <w:r w:rsidRPr="009A3431">
        <w:rPr>
          <w:noProof/>
        </w:rPr>
        <w:t>If required the drift can be analyzed as a function in time and be adjusted properly.</w:t>
      </w:r>
    </w:p>
    <w:p w:rsidR="004E655B" w:rsidRPr="009A3431" w:rsidRDefault="004E655B" w:rsidP="004E655B">
      <w:r w:rsidRPr="009A3431">
        <w:t xml:space="preserve">For both time correlation and drift correction, statistics of OBT/UTC time correlation references (so-called time correlation pairs) are needed, which are based on pairs of synchronous on-board time stamp data versus ground time stamp data. Each of these time scales have their own representation. The OBT is defined by two telemetries representing a course 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402500">
        <w:t>[23]</w:t>
      </w:r>
      <w:r w:rsidR="00402500">
        <w:fldChar w:fldCharType="end"/>
      </w:r>
      <w:r w:rsidRPr="009A3431">
        <w:t>.</w:t>
      </w:r>
    </w:p>
    <w:p w:rsidR="004E655B" w:rsidRPr="009A3431" w:rsidRDefault="004E655B" w:rsidP="004E655B">
      <w:r w:rsidRPr="009A3431">
        <w:t>The OBT data reference is coupled to the so-called frame emission on-board time, downloaded in the first minor telemetry transfer frame. As the sample is part of the fixed telemetry data pool its transmission time serves as a synchronously reported alignment point versus reception time on ground.</w:t>
      </w:r>
    </w:p>
    <w:p w:rsidR="004E655B" w:rsidRPr="009A3431" w:rsidRDefault="004E655B" w:rsidP="004E655B">
      <w:r w:rsidRPr="009A3431">
        <w:t>The corresponding UTC timestamp is taken from the reception time of this minor frame on ground, the earth receive time (ERT), which is to be corrected by a given delay delta_T (spacecraft internal delays, the transmission time of space to ground, and ground related delays dependent from the ground station).</w:t>
      </w:r>
      <w:r w:rsidRPr="009A3431">
        <w:rPr>
          <w:noProof/>
        </w:rPr>
        <w:t xml:space="preserve"> </w:t>
      </w:r>
    </w:p>
    <w:p w:rsidR="004E655B" w:rsidRPr="009A3431" w:rsidRDefault="004E655B" w:rsidP="004E655B">
      <w:r w:rsidRPr="009A3431">
        <w:t>Many on-board activities have to be associated with the on-board time (OBT) like time-tagged commanding (generation of the schedule and execution of commands) and analysis of telemetry. This is achieved by the time correlation procedure. The On Board Time T_board is expressed as a function of the ground time T_ground which is standard Universal Time, UTC : T_board = f(T_ground).</w:t>
      </w:r>
    </w:p>
    <w:p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rsidR="004E655B" w:rsidRPr="009A3431" w:rsidRDefault="004E655B" w:rsidP="004E655B">
      <w:r w:rsidRPr="009A3431">
        <w:t>T_board = D * T_ground + O, where D and O are constant.</w:t>
      </w:r>
    </w:p>
    <w:p w:rsidR="004E655B" w:rsidRPr="009A3431" w:rsidRDefault="004E655B" w:rsidP="004E655B">
      <w:r w:rsidRPr="009A3431">
        <w:t>The determination of D is done by observing the drift of the on-board clock over a period. The determination of O is based on the assessment of T_board and T_ground at a given time: T_0_board , T_0_ground and O = T0 board – D * T0 ground . This operation is referred as time correlation.</w:t>
      </w:r>
    </w:p>
    <w:p w:rsidR="004E655B" w:rsidRPr="009A3431" w:rsidRDefault="004E655B" w:rsidP="004E655B">
      <w:r w:rsidRPr="009A3431">
        <w:lastRenderedPageBreak/>
        <w:t xml:space="preserve">During mission operations, whenever the first minor telemetry transfer frame of a major frame is received the transmitted reference of T_0_board is stored as first value of a new time correlation pair with associated T_0_ground: The time </w:t>
      </w:r>
    </w:p>
    <w:p w:rsidR="004E655B" w:rsidRPr="009A3431" w:rsidRDefault="004E655B" w:rsidP="004E655B">
      <w:r w:rsidRPr="009A3431">
        <w:t xml:space="preserve">information T_0_board as elaborated by the central on-board software corresponds to the occurrence date of the leading edge of the first bit of the attached synchronization marker of received telemetry transfer frame (the ERT). This measurement is reported </w:t>
      </w:r>
      <w:r>
        <w:t>to the control center via SLE.</w:t>
      </w:r>
    </w:p>
    <w:p w:rsidR="004E655B" w:rsidRPr="009A3431" w:rsidRDefault="004E655B" w:rsidP="004E655B">
      <w:r w:rsidRPr="009A3431">
        <w:t>Delays – referred by constant O – have to be considered as it takes time to acquire the OBT until finally the corresponding ERT can be measures. As the EDRS-A spacecraft transmits the data pool of the fixed telemetry in a determinant, near-real-time way these delays are constant and known beforehand. One delay (i)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T_board = f(T_ground).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also the counter is reset. Then also the basis of time correlation pairs has to be refreshed for a future time correlation computation. </w:t>
      </w:r>
    </w:p>
    <w:p w:rsidR="004E655B" w:rsidRPr="009A3431" w:rsidRDefault="004E655B" w:rsidP="000B08D5">
      <w:pPr>
        <w:pStyle w:val="Heading3"/>
      </w:pPr>
      <w:bookmarkStart w:id="153" w:name="_Toc43962718"/>
      <w:r w:rsidRPr="009A3431">
        <w:t>Example for asynchronous reporting of on-board time Data (example ECSS packet utilization standard, EDRS-C)</w:t>
      </w:r>
      <w:bookmarkEnd w:id="153"/>
    </w:p>
    <w:p w:rsidR="004E655B" w:rsidRPr="009A3431" w:rsidRDefault="004E655B" w:rsidP="004E655B">
      <w:r w:rsidRPr="009A3431">
        <w:t xml:space="preserve">The data handling principles of the EDRS-C spacecraft follow the ECSS-Packet utilization Standard (PUS) where operation concepts and functions are subsumed by services with defined PUS service types and sub-types following the nomenclature (type,subtype) </w:t>
      </w:r>
      <w:r w:rsidR="00402500">
        <w:fldChar w:fldCharType="begin"/>
      </w:r>
      <w:r w:rsidR="00402500">
        <w:instrText xml:space="preserve"> REF _Ref43919120 \r \h </w:instrText>
      </w:r>
      <w:r w:rsidR="00402500">
        <w:fldChar w:fldCharType="separate"/>
      </w:r>
      <w:r w:rsidR="00402500">
        <w:t>[22]</w:t>
      </w:r>
      <w:r w:rsidR="00402500">
        <w:fldChar w:fldCharType="end"/>
      </w:r>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rsidR="004E655B" w:rsidRPr="009A3431" w:rsidRDefault="004E655B" w:rsidP="004E655B">
      <w:r w:rsidRPr="009A3431">
        <w:t xml:space="preserve">The EDRS-C on-board clock of the processing unit is built as a free running counter (1 tick = 1 sec) with a sampling frequency of 1/(2^16) for one second to constitute the on-board </w:t>
      </w:r>
      <w:r w:rsidRPr="009A3431">
        <w:lastRenderedPageBreak/>
        <w:t xml:space="preserve">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satellite, the Laser </w:t>
      </w:r>
    </w:p>
    <w:p w:rsidR="004E655B" w:rsidRPr="009A3431" w:rsidRDefault="004E655B" w:rsidP="004E655B">
      <w:r w:rsidRPr="009A3431">
        <w:t>Communication terminal (LCT) has its own data handling processor following the ECSS-PUS so that the LCT is able to use the platform’s clock.</w:t>
      </w:r>
    </w:p>
    <w:p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402500">
        <w:t>[23]</w:t>
      </w:r>
      <w:r w:rsidR="00402500">
        <w:fldChar w:fldCharType="end"/>
      </w:r>
      <w:r w:rsidRPr="00503055">
        <w:t>.</w:t>
      </w:r>
    </w:p>
    <w:p w:rsidR="004E655B" w:rsidRPr="009A3431" w:rsidRDefault="004E655B" w:rsidP="004E655B">
      <w:pPr>
        <w:pStyle w:val="Caption"/>
      </w:pPr>
      <w:r w:rsidRPr="009A3431">
        <w:t xml:space="preserve">               </w:t>
      </w:r>
      <w:r w:rsidRPr="009A3431">
        <w:rPr>
          <w:noProof/>
        </w:rPr>
        <w:drawing>
          <wp:inline distT="0" distB="0" distL="0" distR="0" wp14:anchorId="697AA43C" wp14:editId="20FB77DA">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rsidR="004E655B" w:rsidRPr="009A3431" w:rsidRDefault="004E655B" w:rsidP="004E655B">
      <w:pPr>
        <w:pStyle w:val="Caption"/>
      </w:pPr>
      <w:r w:rsidRPr="009A3431">
        <w:lastRenderedPageBreak/>
        <w:t>Figure 4.11: The Time Report Packet, TM (9,2)</w:t>
      </w:r>
      <w:r w:rsidRPr="009A3431">
        <w:rPr>
          <w:noProof/>
        </w:rPr>
        <w:t>, can be associated with a corresponding virtual channel frame recording on ground to provide a time correlation pair.</w:t>
      </w:r>
    </w:p>
    <w:p w:rsidR="004E655B" w:rsidRPr="009A3431" w:rsidRDefault="004E655B" w:rsidP="004E655B">
      <w:r w:rsidRPr="009A3431">
        <w:t xml:space="preserve">Whenever the ground software detects the downlink of the time report packet, the TM(9,2), it evaluates the corresponding transfer frame according the reported rate from the historic 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 The gathered information is stored as correlation pair for further statistical evaluation. </w:t>
      </w:r>
    </w:p>
    <w:p w:rsidR="004E655B" w:rsidRPr="009A3431" w:rsidRDefault="004E655B" w:rsidP="004E655B">
      <w:r w:rsidRPr="009A3431">
        <w:t>Whereas the time-reports of the on-board unit follow the TAI epoch, the on-board time (OBT) itself is required to be synchronized with the GPS time scale. Therefore a simple static conversion between OBT and UTC can always be performed on basis the knowledge of given leap seconds. Also conversions of event times e.g. for time-tagged purposes are known beforehand.</w:t>
      </w:r>
    </w:p>
    <w:p w:rsidR="004E655B" w:rsidRPr="009A3431"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rsidR="004E655B" w:rsidRPr="007A176E" w:rsidRDefault="004E655B" w:rsidP="000B08D5">
      <w:pPr>
        <w:pStyle w:val="Heading1"/>
      </w:pPr>
      <w:bookmarkStart w:id="154" w:name="_Toc43962719"/>
      <w:r w:rsidRPr="002706D2">
        <w:lastRenderedPageBreak/>
        <w:t>Time</w:t>
      </w:r>
      <w:r w:rsidRPr="007A176E">
        <w:t xml:space="preserve"> Synchronization</w:t>
      </w:r>
      <w:bookmarkEnd w:id="154"/>
    </w:p>
    <w:p w:rsidR="004E655B" w:rsidRDefault="004E655B" w:rsidP="000B08D5">
      <w:pPr>
        <w:pStyle w:val="Heading2"/>
      </w:pPr>
      <w:bookmarkStart w:id="155" w:name="_Toc43962720"/>
      <w:r>
        <w:t>CONCEPT</w:t>
      </w:r>
      <w:bookmarkEnd w:id="155"/>
    </w:p>
    <w:p w:rsidR="00277787" w:rsidRPr="00277787" w:rsidRDefault="00277787" w:rsidP="00277787">
      <w:pPr>
        <w:rPr>
          <w:color w:val="FF0000"/>
        </w:rPr>
      </w:pPr>
      <w:r w:rsidRPr="00277787">
        <w:rPr>
          <w:color w:val="FF0000"/>
        </w:rPr>
        <w:t>[Point of contact: Lee Pitts]</w:t>
      </w:r>
    </w:p>
    <w:p w:rsidR="004E655B" w:rsidRDefault="004E655B" w:rsidP="000B08D5">
      <w:pPr>
        <w:pStyle w:val="Heading2"/>
      </w:pPr>
      <w:bookmarkStart w:id="156" w:name="_Toc43962721"/>
      <w:r w:rsidRPr="00AA4AE2">
        <w:t>NASA</w:t>
      </w:r>
      <w:r>
        <w:t xml:space="preserve"> Time Synchronization methods</w:t>
      </w:r>
      <w:bookmarkEnd w:id="156"/>
    </w:p>
    <w:p w:rsidR="00277787" w:rsidRPr="00277787" w:rsidRDefault="00277787" w:rsidP="00277787">
      <w:r w:rsidRPr="00277787">
        <w:rPr>
          <w:color w:val="FF0000"/>
        </w:rPr>
        <w:t>[Point of contact: Lee Pitts]</w:t>
      </w:r>
    </w:p>
    <w:p w:rsidR="004E655B" w:rsidRDefault="004E655B" w:rsidP="00F2493D">
      <w:pPr>
        <w:pStyle w:val="Heading2"/>
      </w:pPr>
      <w:bookmarkStart w:id="157" w:name="_Toc43962722"/>
      <w:r>
        <w:t>ESA Time Synchronization methods</w:t>
      </w:r>
      <w:bookmarkEnd w:id="157"/>
    </w:p>
    <w:p w:rsidR="004E655B" w:rsidRPr="002706D2" w:rsidRDefault="004E655B" w:rsidP="00F2493D">
      <w:pPr>
        <w:pStyle w:val="Heading2"/>
      </w:pPr>
      <w:bookmarkStart w:id="158" w:name="_Toc43962723"/>
      <w:r>
        <w:t>DLR time synchronization methods</w:t>
      </w:r>
      <w:bookmarkEnd w:id="158"/>
    </w:p>
    <w:p w:rsidR="004E655B" w:rsidRPr="0010751F" w:rsidRDefault="004E655B" w:rsidP="000B08D5">
      <w:pPr>
        <w:pStyle w:val="Heading1"/>
      </w:pPr>
      <w:bookmarkStart w:id="159" w:name="_Toc43962724"/>
      <w:r w:rsidRPr="0010751F">
        <w:lastRenderedPageBreak/>
        <w:t>Applications (draw on existing documentation)</w:t>
      </w:r>
      <w:bookmarkEnd w:id="159"/>
    </w:p>
    <w:p w:rsidR="004E655B" w:rsidRPr="0010751F" w:rsidRDefault="004E655B" w:rsidP="000B08D5">
      <w:pPr>
        <w:pStyle w:val="Heading2"/>
      </w:pPr>
      <w:bookmarkStart w:id="160" w:name="_Toc43962725"/>
      <w:r w:rsidRPr="0010751F">
        <w:t>Science activities</w:t>
      </w:r>
      <w:bookmarkEnd w:id="160"/>
    </w:p>
    <w:p w:rsidR="004E655B" w:rsidRPr="0010751F" w:rsidRDefault="004E655B" w:rsidP="004E655B">
      <w:r w:rsidRPr="0010751F">
        <w:t>Enumerate examples as they relate to timing accuracy/resolution needed</w:t>
      </w:r>
    </w:p>
    <w:p w:rsidR="004E655B" w:rsidRPr="0010751F" w:rsidRDefault="004E655B" w:rsidP="000B08D5">
      <w:pPr>
        <w:pStyle w:val="Heading2"/>
      </w:pPr>
      <w:bookmarkStart w:id="161" w:name="_Toc43962726"/>
      <w:r w:rsidRPr="0010751F">
        <w:t>Ranging / Doppler</w:t>
      </w:r>
      <w:bookmarkEnd w:id="161"/>
    </w:p>
    <w:p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Vilnrotter</w:t>
      </w:r>
      <w:r w:rsidRPr="00277787">
        <w:rPr>
          <w:color w:val="FF0000"/>
        </w:rPr>
        <w:t>]</w:t>
      </w:r>
    </w:p>
    <w:p w:rsidR="004E655B" w:rsidRPr="0010751F" w:rsidRDefault="004E655B" w:rsidP="004E655B">
      <w:r w:rsidRPr="0010751F">
        <w:t>There are various types of continuous wave radiometric ranging to include harmonic (fixed and swept tone) and non-harmonic (PRN (Pseudo Random Noise) and BINary Optimum Range-BINOR) ranging. In addition, there are pulse type ranging schemes for Radio Frequency (R/F) and laser tracking. Following is PRN ranging discussion.</w:t>
      </w:r>
    </w:p>
    <w:p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rsidR="004E655B" w:rsidRPr="0010751F" w:rsidRDefault="004E655B" w:rsidP="004E655B">
      <w:r w:rsidRPr="0010751F">
        <w:t>A number of products or measurements can be produced based from these and similar methods:</w:t>
      </w:r>
    </w:p>
    <w:p w:rsidR="004E655B" w:rsidRPr="0010751F" w:rsidRDefault="004E655B" w:rsidP="004E655B">
      <w:pPr>
        <w:numPr>
          <w:ilvl w:val="0"/>
          <w:numId w:val="35"/>
        </w:numPr>
        <w:spacing w:before="0" w:line="240" w:lineRule="auto"/>
      </w:pPr>
      <w:r w:rsidRPr="0010751F">
        <w:t>Time of Arrival (TOA)</w:t>
      </w:r>
    </w:p>
    <w:p w:rsidR="004E655B" w:rsidRPr="0010751F" w:rsidRDefault="004E655B" w:rsidP="004E655B">
      <w:pPr>
        <w:numPr>
          <w:ilvl w:val="0"/>
          <w:numId w:val="35"/>
        </w:numPr>
        <w:spacing w:before="0" w:line="240" w:lineRule="auto"/>
      </w:pPr>
      <w:r w:rsidRPr="0010751F">
        <w:t>Time Difference of Arrival (TDOA)</w:t>
      </w:r>
    </w:p>
    <w:p w:rsidR="004E655B" w:rsidRPr="0010751F" w:rsidRDefault="004E655B" w:rsidP="004E655B">
      <w:pPr>
        <w:numPr>
          <w:ilvl w:val="0"/>
          <w:numId w:val="35"/>
        </w:numPr>
        <w:spacing w:before="0" w:line="240" w:lineRule="auto"/>
      </w:pPr>
      <w:r w:rsidRPr="0010751F">
        <w:t>PRN correlation</w:t>
      </w:r>
    </w:p>
    <w:p w:rsidR="004E655B" w:rsidRPr="0010751F" w:rsidRDefault="004E655B" w:rsidP="004E655B">
      <w:pPr>
        <w:numPr>
          <w:ilvl w:val="0"/>
          <w:numId w:val="35"/>
        </w:numPr>
        <w:spacing w:before="0" w:line="240" w:lineRule="auto"/>
      </w:pPr>
      <w:r w:rsidRPr="0010751F">
        <w:t>Doppler shift, and Accumulated Delta Range (ADR)</w:t>
      </w:r>
    </w:p>
    <w:p w:rsidR="004E655B" w:rsidRPr="0010751F" w:rsidRDefault="004E655B" w:rsidP="004E655B">
      <w:r w:rsidRPr="0010751F">
        <w:t>Use of these products can approximate position and a subsequent clock correlation can be determined, assuming the requisite algorithms are utilized.</w:t>
      </w:r>
      <w:bookmarkStart w:id="162" w:name="_Toc178581696"/>
    </w:p>
    <w:bookmarkEnd w:id="162"/>
    <w:p w:rsidR="004E655B" w:rsidRPr="0010751F" w:rsidRDefault="004E655B" w:rsidP="004E655B"/>
    <w:p w:rsidR="004E655B" w:rsidRPr="007A176E" w:rsidRDefault="004E655B" w:rsidP="000B08D5">
      <w:pPr>
        <w:pStyle w:val="Heading2"/>
      </w:pPr>
      <w:bookmarkStart w:id="163" w:name="_Toc43962727"/>
      <w:r w:rsidRPr="007A176E">
        <w:t>Spacecraft maneuvers</w:t>
      </w:r>
      <w:bookmarkEnd w:id="163"/>
    </w:p>
    <w:p w:rsidR="004E655B" w:rsidRDefault="004E655B" w:rsidP="000B08D5">
      <w:pPr>
        <w:pStyle w:val="Heading2"/>
      </w:pPr>
      <w:bookmarkStart w:id="164" w:name="_Toc43962728"/>
      <w:r w:rsidRPr="007A176E">
        <w:t>Multiple spacecraft coordination</w:t>
      </w:r>
      <w:bookmarkEnd w:id="164"/>
    </w:p>
    <w:p w:rsidR="00F21370" w:rsidRDefault="00F21370" w:rsidP="00F21370"/>
    <w:p w:rsidR="00F21370" w:rsidRPr="00F21370" w:rsidRDefault="00F21370" w:rsidP="00F21370">
      <w:pPr>
        <w:pStyle w:val="Annex2"/>
      </w:pPr>
      <w:r>
        <w:t>Mission Survey</w:t>
      </w:r>
    </w:p>
    <w:p w:rsidR="00027C23" w:rsidRDefault="00F21370">
      <w:r>
        <w:t>Tables of mission survey results.</w:t>
      </w:r>
      <w:bookmarkStart w:id="165" w:name="_GoBack"/>
      <w:bookmarkEnd w:id="165"/>
    </w:p>
    <w:sectPr w:rsidR="00027C23" w:rsidSect="00972233">
      <w:type w:val="continuous"/>
      <w:pgSz w:w="12240" w:h="15840" w:code="1"/>
      <w:pgMar w:top="1440" w:right="1440" w:bottom="1440" w:left="1714" w:header="547" w:footer="547" w:gutter="36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01920" w:rsidRDefault="00B01920">
      <w:pPr>
        <w:spacing w:before="0" w:line="240" w:lineRule="auto"/>
      </w:pPr>
      <w:r>
        <w:separator/>
      </w:r>
    </w:p>
  </w:endnote>
  <w:endnote w:type="continuationSeparator" w:id="0">
    <w:p w:rsidR="00B01920" w:rsidRDefault="00B0192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sidR="00F21370">
      <w:rPr>
        <w:noProof/>
      </w:rPr>
      <w:t>ii</w:t>
    </w:r>
    <w:r>
      <w:fldChar w:fldCharType="end"/>
    </w:r>
    <w:r>
      <w:tab/>
      <w:t>June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01920" w:rsidRDefault="00B01920">
      <w:pPr>
        <w:spacing w:before="0" w:line="240" w:lineRule="auto"/>
      </w:pPr>
      <w:r>
        <w:separator/>
      </w:r>
    </w:p>
  </w:footnote>
  <w:footnote w:type="continuationSeparator" w:id="0">
    <w:p w:rsidR="00B01920" w:rsidRDefault="00B01920">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022" w:rsidRDefault="009B70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4"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27"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9"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1"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2016"/>
        </w:tabs>
        <w:ind w:left="144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2"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3"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5"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1"/>
  </w:num>
  <w:num w:numId="2">
    <w:abstractNumId w:val="31"/>
  </w:num>
  <w:num w:numId="3">
    <w:abstractNumId w:val="3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33"/>
  </w:num>
  <w:num w:numId="16">
    <w:abstractNumId w:val="19"/>
  </w:num>
  <w:num w:numId="17">
    <w:abstractNumId w:val="28"/>
  </w:num>
  <w:num w:numId="18">
    <w:abstractNumId w:val="32"/>
  </w:num>
  <w:num w:numId="19">
    <w:abstractNumId w:val="10"/>
  </w:num>
  <w:num w:numId="20">
    <w:abstractNumId w:val="29"/>
  </w:num>
  <w:num w:numId="21">
    <w:abstractNumId w:val="18"/>
  </w:num>
  <w:num w:numId="22">
    <w:abstractNumId w:val="27"/>
  </w:num>
  <w:num w:numId="23">
    <w:abstractNumId w:val="36"/>
  </w:num>
  <w:num w:numId="24">
    <w:abstractNumId w:val="12"/>
  </w:num>
  <w:num w:numId="25">
    <w:abstractNumId w:val="25"/>
  </w:num>
  <w:num w:numId="26">
    <w:abstractNumId w:val="31"/>
    <w:lvlOverride w:ilvl="0">
      <w:startOverride w:val="4"/>
    </w:lvlOverride>
    <w:lvlOverride w:ilvl="1">
      <w:startOverride w:val="2"/>
    </w:lvlOverride>
    <w:lvlOverride w:ilvl="2">
      <w:startOverride w:val="4"/>
    </w:lvlOverride>
  </w:num>
  <w:num w:numId="27">
    <w:abstractNumId w:val="34"/>
  </w:num>
  <w:num w:numId="28">
    <w:abstractNumId w:val="20"/>
  </w:num>
  <w:num w:numId="29">
    <w:abstractNumId w:val="14"/>
  </w:num>
  <w:num w:numId="30">
    <w:abstractNumId w:val="16"/>
  </w:num>
  <w:num w:numId="31">
    <w:abstractNumId w:val="17"/>
  </w:num>
  <w:num w:numId="32">
    <w:abstractNumId w:val="15"/>
  </w:num>
  <w:num w:numId="33">
    <w:abstractNumId w:val="37"/>
  </w:num>
  <w:num w:numId="34">
    <w:abstractNumId w:val="26"/>
  </w:num>
  <w:num w:numId="35">
    <w:abstractNumId w:val="21"/>
  </w:num>
  <w:num w:numId="36">
    <w:abstractNumId w:val="35"/>
  </w:num>
  <w:num w:numId="37">
    <w:abstractNumId w:val="11"/>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3"/>
  </w:num>
  <w:num w:numId="40">
    <w:abstractNumId w:val="24"/>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55B"/>
    <w:rsid w:val="00027C23"/>
    <w:rsid w:val="000B08D5"/>
    <w:rsid w:val="000D1A6A"/>
    <w:rsid w:val="00264A8F"/>
    <w:rsid w:val="00277787"/>
    <w:rsid w:val="002B4011"/>
    <w:rsid w:val="00380AC5"/>
    <w:rsid w:val="003A7E8E"/>
    <w:rsid w:val="003E777E"/>
    <w:rsid w:val="00402500"/>
    <w:rsid w:val="00496B69"/>
    <w:rsid w:val="004E655B"/>
    <w:rsid w:val="004F5C14"/>
    <w:rsid w:val="00595DB7"/>
    <w:rsid w:val="005B40B8"/>
    <w:rsid w:val="00723FA1"/>
    <w:rsid w:val="00734770"/>
    <w:rsid w:val="00843E59"/>
    <w:rsid w:val="00856F86"/>
    <w:rsid w:val="008713E4"/>
    <w:rsid w:val="008D02CD"/>
    <w:rsid w:val="00972233"/>
    <w:rsid w:val="009B7022"/>
    <w:rsid w:val="00A36552"/>
    <w:rsid w:val="00A40DC6"/>
    <w:rsid w:val="00AD6C74"/>
    <w:rsid w:val="00B01920"/>
    <w:rsid w:val="00BA775E"/>
    <w:rsid w:val="00BF39EB"/>
    <w:rsid w:val="00C002BD"/>
    <w:rsid w:val="00C1415D"/>
    <w:rsid w:val="00C60395"/>
    <w:rsid w:val="00C67908"/>
    <w:rsid w:val="00C86C77"/>
    <w:rsid w:val="00C95F8A"/>
    <w:rsid w:val="00CA4E3B"/>
    <w:rsid w:val="00D47034"/>
    <w:rsid w:val="00D53159"/>
    <w:rsid w:val="00D61B4D"/>
    <w:rsid w:val="00E377B2"/>
    <w:rsid w:val="00E827A9"/>
    <w:rsid w:val="00E84794"/>
    <w:rsid w:val="00EA6060"/>
    <w:rsid w:val="00F21370"/>
    <w:rsid w:val="00F2493D"/>
    <w:rsid w:val="00F80736"/>
    <w:rsid w:val="00FE3F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49D1CF"/>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39EB"/>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35"/>
    <w:qFormat/>
    <w:rsid w:val="004E655B"/>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semiHidden/>
    <w:rsid w:val="004E655B"/>
    <w:rPr>
      <w:rFonts w:eastAsia="SimSun"/>
      <w:sz w:val="20"/>
    </w:rPr>
  </w:style>
  <w:style w:type="character" w:customStyle="1" w:styleId="CommentTextChar">
    <w:name w:val="Comment Text Char"/>
    <w:basedOn w:val="DefaultParagraphFont"/>
    <w:link w:val="CommentText"/>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3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arc.aiaa.org/doi/10.2514/6.2008-3229" TargetMode="External"/><Relationship Id="rId26" Type="http://schemas.openxmlformats.org/officeDocument/2006/relationships/hyperlink" Target="https://americanhistory.si.edu/collections/search/object/nmah_1405613" TargetMode="External"/><Relationship Id="rId39" Type="http://schemas.openxmlformats.org/officeDocument/2006/relationships/hyperlink" Target="https://www.nist.gov/time-and-frequency-services/time-and-frequency-z-s-so" TargetMode="External"/><Relationship Id="rId21" Type="http://schemas.openxmlformats.org/officeDocument/2006/relationships/hyperlink" Target="https://web.archive.org/web/20120512002742/http://www.jhuapl.edu/techdigest/td/td1901/guier.pdf" TargetMode="External"/><Relationship Id="rId34" Type="http://schemas.openxmlformats.org/officeDocument/2006/relationships/hyperlink" Target="https://www.gps.gov/technical/ps/2008-SPS-performance-standard.pdf" TargetMode="External"/><Relationship Id="rId42" Type="http://schemas.openxmlformats.org/officeDocument/2006/relationships/hyperlink" Target="https://www.nist.gov/time-and-frequency-services/time-and-frequency-z-n-o" TargetMode="External"/><Relationship Id="rId47" Type="http://schemas.openxmlformats.org/officeDocument/2006/relationships/image" Target="media/image4.png"/><Relationship Id="rId50" Type="http://schemas.openxmlformats.org/officeDocument/2006/relationships/image" Target="media/image7.jpeg"/><Relationship Id="rId55" Type="http://schemas.openxmlformats.org/officeDocument/2006/relationships/image" Target="media/image12.wmf"/><Relationship Id="rId63" Type="http://schemas.openxmlformats.org/officeDocument/2006/relationships/oleObject" Target="embeddings/oleObject4.bin"/><Relationship Id="rId68" Type="http://schemas.openxmlformats.org/officeDocument/2006/relationships/image" Target="media/image21.emf"/><Relationship Id="rId7" Type="http://schemas.openxmlformats.org/officeDocument/2006/relationships/endnotes" Target="endnotes.xml"/><Relationship Id="rId71" Type="http://schemas.openxmlformats.org/officeDocument/2006/relationships/image" Target="media/image24.emf"/><Relationship Id="rId2" Type="http://schemas.openxmlformats.org/officeDocument/2006/relationships/numbering" Target="numbering.xml"/><Relationship Id="rId16" Type="http://schemas.openxmlformats.org/officeDocument/2006/relationships/hyperlink" Target="https://www.bipm.org/en/bipm-services/timescales" TargetMode="External"/><Relationship Id="rId29" Type="http://schemas.openxmlformats.org/officeDocument/2006/relationships/hyperlink" Target="https://tf.nist.gov/general/pdf/836.pdf" TargetMode="External"/><Relationship Id="rId11" Type="http://schemas.openxmlformats.org/officeDocument/2006/relationships/footer" Target="footer1.xml"/><Relationship Id="rId24" Type="http://schemas.openxmlformats.org/officeDocument/2006/relationships/hyperlink" Target="https://www.gps.gov/systems/gps/space/" TargetMode="External"/><Relationship Id="rId32" Type="http://schemas.openxmlformats.org/officeDocument/2006/relationships/hyperlink" Target="https://www.jwst.nasa.gov/" TargetMode="External"/><Relationship Id="rId37" Type="http://schemas.openxmlformats.org/officeDocument/2006/relationships/hyperlink" Target="https://www.nist.gov/pml/time-and-frequency-division/popular-links/time-frequency-z/time-and-frequency-z-ti" TargetMode="External"/><Relationship Id="rId40" Type="http://schemas.openxmlformats.org/officeDocument/2006/relationships/hyperlink" Target="https://www.nist.gov/time-and-frequency-services/time-and-frequency-z-m" TargetMode="External"/><Relationship Id="rId45" Type="http://schemas.openxmlformats.org/officeDocument/2006/relationships/image" Target="media/image2.png"/><Relationship Id="rId53" Type="http://schemas.openxmlformats.org/officeDocument/2006/relationships/image" Target="media/image10.emf"/><Relationship Id="rId58" Type="http://schemas.openxmlformats.org/officeDocument/2006/relationships/image" Target="media/image14.wmf"/><Relationship Id="rId66" Type="http://schemas.openxmlformats.org/officeDocument/2006/relationships/image" Target="media/image19.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nist.gov/pml/time-and-frequency-division/popular-links/time-frequency-z/time-and-frequency-z-z-index" TargetMode="External"/><Relationship Id="rId23" Type="http://schemas.openxmlformats.org/officeDocument/2006/relationships/hyperlink" Target="https://www.gps.gov/technical/ps/2008-SPS-performance-standard.pdf" TargetMode="External"/><Relationship Id="rId28" Type="http://schemas.openxmlformats.org/officeDocument/2006/relationships/hyperlink" Target="https://www.nasa.gov/sites/default/files/atoms/files/spring_2019_final_web_version.pdf" TargetMode="External"/><Relationship Id="rId36" Type="http://schemas.openxmlformats.org/officeDocument/2006/relationships/hyperlink" Target="https://www.gps.gov/technical/icwg/IS-GPS-705F.pdf" TargetMode="External"/><Relationship Id="rId49" Type="http://schemas.openxmlformats.org/officeDocument/2006/relationships/image" Target="media/image6.png"/><Relationship Id="rId57" Type="http://schemas.openxmlformats.org/officeDocument/2006/relationships/image" Target="media/image13.emf"/><Relationship Id="rId61" Type="http://schemas.openxmlformats.org/officeDocument/2006/relationships/oleObject" Target="embeddings/oleObject3.bin"/><Relationship Id="rId10" Type="http://schemas.openxmlformats.org/officeDocument/2006/relationships/header" Target="header2.xml"/><Relationship Id="rId19" Type="http://schemas.openxmlformats.org/officeDocument/2006/relationships/hyperlink" Target="https://arc.aiaa.org/doi/10.2514/6.2008-3229" TargetMode="External"/><Relationship Id="rId31" Type="http://schemas.openxmlformats.org/officeDocument/2006/relationships/hyperlink" Target="https://mars.nasa.gov/resources/20049/challenges-of-getting-to-mars-curiositys-seven-minutes-of-terror/" TargetMode="External"/><Relationship Id="rId44" Type="http://schemas.openxmlformats.org/officeDocument/2006/relationships/hyperlink" Target="https://www.nist.gov/time-and-frequency-services/time-and-frequency-z-ti" TargetMode="External"/><Relationship Id="rId52" Type="http://schemas.openxmlformats.org/officeDocument/2006/relationships/image" Target="media/image9.emf"/><Relationship Id="rId60" Type="http://schemas.openxmlformats.org/officeDocument/2006/relationships/image" Target="media/image15.wmf"/><Relationship Id="rId65" Type="http://schemas.openxmlformats.org/officeDocument/2006/relationships/image" Target="media/image18.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www.nps.gov/gis/gps/history.html" TargetMode="External"/><Relationship Id="rId27" Type="http://schemas.openxmlformats.org/officeDocument/2006/relationships/hyperlink" Target="https://www.gps.gov/applications/timing/" TargetMode="External"/><Relationship Id="rId30" Type="http://schemas.openxmlformats.org/officeDocument/2006/relationships/hyperlink" Target="https://esc.gsfc.nasa.gov/news/_LunaNetConcept" TargetMode="External"/><Relationship Id="rId35" Type="http://schemas.openxmlformats.org/officeDocument/2006/relationships/hyperlink" Target="https://www.navcen.uscg.gov/pdf/FederalRadioNavigationPlan2017.pdf" TargetMode="External"/><Relationship Id="rId43" Type="http://schemas.openxmlformats.org/officeDocument/2006/relationships/hyperlink" Target="https://www.nist.gov/time-and-frequency-services/time-and-frequency-z-ch-cy" TargetMode="External"/><Relationship Id="rId48" Type="http://schemas.openxmlformats.org/officeDocument/2006/relationships/image" Target="media/image5.png"/><Relationship Id="rId56" Type="http://schemas.openxmlformats.org/officeDocument/2006/relationships/oleObject" Target="embeddings/oleObject1.bin"/><Relationship Id="rId64" Type="http://schemas.openxmlformats.org/officeDocument/2006/relationships/image" Target="media/image17.emf"/><Relationship Id="rId69" Type="http://schemas.openxmlformats.org/officeDocument/2006/relationships/image" Target="media/image22.png"/><Relationship Id="rId8" Type="http://schemas.openxmlformats.org/officeDocument/2006/relationships/image" Target="media/image1.emf"/><Relationship Id="rId51" Type="http://schemas.openxmlformats.org/officeDocument/2006/relationships/image" Target="media/image8.emf"/><Relationship Id="rId72"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s://arc.aiaa.org/doi/10.2514/6.2008-3229" TargetMode="External"/><Relationship Id="rId25" Type="http://schemas.openxmlformats.org/officeDocument/2006/relationships/hyperlink" Target="https://www.cs.cmu.edu/~sensing-sensors/readings/GPS_History-MR614.appb.pdf" TargetMode="External"/><Relationship Id="rId33" Type="http://schemas.openxmlformats.org/officeDocument/2006/relationships/hyperlink" Target="https://www.gps.gov/technical/icwg/IS-GPS-200K.pdf" TargetMode="External"/><Relationship Id="rId38" Type="http://schemas.openxmlformats.org/officeDocument/2006/relationships/hyperlink" Target="https://www.nist.gov/pml/time-and-frequency-division/popular-links/time-frequency-z/time-and-frequency-z-ti" TargetMode="External"/><Relationship Id="rId46" Type="http://schemas.openxmlformats.org/officeDocument/2006/relationships/image" Target="media/image3.emf"/><Relationship Id="rId59" Type="http://schemas.openxmlformats.org/officeDocument/2006/relationships/oleObject" Target="embeddings/oleObject2.bin"/><Relationship Id="rId67" Type="http://schemas.openxmlformats.org/officeDocument/2006/relationships/image" Target="media/image20.emf"/><Relationship Id="rId20" Type="http://schemas.openxmlformats.org/officeDocument/2006/relationships/hyperlink" Target="https://arc.aiaa.org/doi/10.2514/6.2008-3229" TargetMode="External"/><Relationship Id="rId41" Type="http://schemas.openxmlformats.org/officeDocument/2006/relationships/hyperlink" Target="https://www.nist.gov/time-and-frequency-services/time-and-frequency-z-m" TargetMode="External"/><Relationship Id="rId54" Type="http://schemas.openxmlformats.org/officeDocument/2006/relationships/image" Target="media/image11.emf"/><Relationship Id="rId62" Type="http://schemas.openxmlformats.org/officeDocument/2006/relationships/image" Target="media/image16.emf"/><Relationship Id="rId70"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9A10DE-5D64-4493-80C8-BAAD8DDE58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17988</Words>
  <Characters>102533</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20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2</cp:revision>
  <dcterms:created xsi:type="dcterms:W3CDTF">2020-06-25T15:22:00Z</dcterms:created>
  <dcterms:modified xsi:type="dcterms:W3CDTF">2020-06-25T15:22:00Z</dcterms:modified>
</cp:coreProperties>
</file>